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4B909D" w14:textId="77777777" w:rsidR="00F77812" w:rsidRPr="00BE7F1E" w:rsidRDefault="00F77812" w:rsidP="00BA0A64">
      <w:pPr>
        <w:jc w:val="center"/>
      </w:pPr>
      <w:r w:rsidRPr="0019786B">
        <w:t>Федеральное государственное бюджетное образовательное учреждение высшего</w:t>
      </w:r>
      <w:r w:rsidRPr="00BE7F1E">
        <w:t xml:space="preserve"> профессионального образования </w:t>
      </w:r>
    </w:p>
    <w:p w14:paraId="41F7C687" w14:textId="77777777" w:rsidR="00F77812" w:rsidRPr="00BE7F1E" w:rsidRDefault="00F77812" w:rsidP="00BA0A64">
      <w:pPr>
        <w:jc w:val="center"/>
      </w:pPr>
      <w:r w:rsidRPr="00BE7F1E">
        <w:t xml:space="preserve">Московский государственный университет имени </w:t>
      </w:r>
      <w:proofErr w:type="gramStart"/>
      <w:r w:rsidRPr="00BE7F1E">
        <w:t>М.В.</w:t>
      </w:r>
      <w:proofErr w:type="gramEnd"/>
      <w:r w:rsidRPr="00BE7F1E">
        <w:t xml:space="preserve"> Ломоносова</w:t>
      </w:r>
    </w:p>
    <w:p w14:paraId="59880DAC" w14:textId="77777777" w:rsidR="00F77812" w:rsidRDefault="00F77812" w:rsidP="00BA0A64">
      <w:pPr>
        <w:jc w:val="center"/>
        <w:rPr>
          <w:iCs/>
        </w:rPr>
      </w:pPr>
      <w:r>
        <w:rPr>
          <w:iCs/>
        </w:rPr>
        <w:t>Механико-математический факультет</w:t>
      </w:r>
    </w:p>
    <w:p w14:paraId="53815726" w14:textId="77777777" w:rsidR="00F77812" w:rsidRPr="00094990" w:rsidRDefault="00F77812" w:rsidP="00BA0A64">
      <w:pPr>
        <w:jc w:val="center"/>
        <w:rPr>
          <w:iCs/>
        </w:rPr>
      </w:pPr>
      <w:r w:rsidRPr="00335914">
        <w:rPr>
          <w:iCs/>
        </w:rPr>
        <w:t>Кафедра теоретической информатики</w:t>
      </w:r>
    </w:p>
    <w:p w14:paraId="23F93A94" w14:textId="77777777" w:rsidR="00F77812" w:rsidRDefault="00F77812" w:rsidP="00BA0A64"/>
    <w:p w14:paraId="2B48F737" w14:textId="77777777" w:rsidR="00F77812" w:rsidRPr="00BE7F1E" w:rsidRDefault="00F77812" w:rsidP="00BA0A64"/>
    <w:p w14:paraId="2940BC58" w14:textId="77777777" w:rsidR="00F77812" w:rsidRPr="00BE7F1E" w:rsidRDefault="00F77812" w:rsidP="00BA0A64">
      <w:pPr>
        <w:pStyle w:val="a6"/>
        <w:ind w:firstLine="5940"/>
        <w:jc w:val="right"/>
        <w:outlineLvl w:val="0"/>
      </w:pPr>
      <w:r w:rsidRPr="00BE7F1E">
        <w:t>УТВЕРЖДАЮ</w:t>
      </w:r>
    </w:p>
    <w:p w14:paraId="33863AC2" w14:textId="77777777" w:rsidR="00F77812" w:rsidRPr="00BE7F1E" w:rsidRDefault="00F77812" w:rsidP="00BA0A64">
      <w:pPr>
        <w:pStyle w:val="a6"/>
        <w:ind w:firstLine="5940"/>
        <w:jc w:val="right"/>
        <w:outlineLvl w:val="0"/>
      </w:pPr>
      <w:r>
        <w:t>Заведующий кафедрой</w:t>
      </w:r>
    </w:p>
    <w:p w14:paraId="3F89068F" w14:textId="77777777" w:rsidR="00F77812" w:rsidRPr="00BE7F1E" w:rsidRDefault="00F77812" w:rsidP="00BA0A64">
      <w:pPr>
        <w:pStyle w:val="a6"/>
        <w:ind w:firstLine="5940"/>
        <w:jc w:val="right"/>
      </w:pPr>
      <w:r w:rsidRPr="00335914">
        <w:t>______________/А.В.Михал</w:t>
      </w:r>
      <w:r>
        <w:t>ё</w:t>
      </w:r>
      <w:r w:rsidRPr="00335914">
        <w:t>в /</w:t>
      </w:r>
    </w:p>
    <w:p w14:paraId="06CD6CE0" w14:textId="77777777" w:rsidR="00F77812" w:rsidRPr="00BE7F1E" w:rsidRDefault="00F77812" w:rsidP="00BA0A64">
      <w:pPr>
        <w:pStyle w:val="a6"/>
        <w:ind w:firstLine="5940"/>
        <w:jc w:val="right"/>
      </w:pPr>
      <w:r w:rsidRPr="00BE7F1E">
        <w:t>«</w:t>
      </w:r>
      <w:r>
        <w:t>22</w:t>
      </w:r>
      <w:r w:rsidRPr="00BE7F1E">
        <w:t>»</w:t>
      </w:r>
      <w:r>
        <w:t xml:space="preserve"> </w:t>
      </w:r>
      <w:proofErr w:type="gramStart"/>
      <w:r>
        <w:t xml:space="preserve">января  </w:t>
      </w:r>
      <w:r w:rsidRPr="00BE7F1E">
        <w:t>20</w:t>
      </w:r>
      <w:r>
        <w:t>19</w:t>
      </w:r>
      <w:proofErr w:type="gramEnd"/>
      <w:r w:rsidRPr="00BE7F1E">
        <w:t xml:space="preserve">   г.</w:t>
      </w:r>
    </w:p>
    <w:p w14:paraId="11D68773" w14:textId="77777777" w:rsidR="00F77812" w:rsidRDefault="00F77812" w:rsidP="00BA0A64">
      <w:pPr>
        <w:spacing w:line="360" w:lineRule="auto"/>
        <w:jc w:val="center"/>
        <w:rPr>
          <w:b/>
          <w:bCs/>
        </w:rPr>
      </w:pPr>
    </w:p>
    <w:p w14:paraId="6E16F17C" w14:textId="77777777" w:rsidR="00F77812" w:rsidRPr="00BE7F1E" w:rsidRDefault="00F77812" w:rsidP="00BA0A64">
      <w:pPr>
        <w:spacing w:line="360" w:lineRule="auto"/>
        <w:jc w:val="center"/>
        <w:rPr>
          <w:b/>
          <w:bCs/>
        </w:rPr>
      </w:pPr>
    </w:p>
    <w:p w14:paraId="013B106C" w14:textId="77777777" w:rsidR="00F77812" w:rsidRDefault="00F77812" w:rsidP="00BA0A64">
      <w:pPr>
        <w:spacing w:line="360" w:lineRule="auto"/>
        <w:jc w:val="center"/>
        <w:rPr>
          <w:b/>
          <w:bCs/>
        </w:rPr>
      </w:pPr>
      <w:r w:rsidRPr="00BE7F1E">
        <w:rPr>
          <w:b/>
          <w:bCs/>
        </w:rPr>
        <w:t>РАБОЧАЯ ПРОГРАММА</w:t>
      </w:r>
      <w:r>
        <w:rPr>
          <w:b/>
          <w:bCs/>
        </w:rPr>
        <w:t xml:space="preserve"> ДИСЦИПЛИНЫ </w:t>
      </w:r>
    </w:p>
    <w:p w14:paraId="51F1A1C7" w14:textId="77777777" w:rsidR="00F77812" w:rsidRPr="00BE7F1E" w:rsidRDefault="00F77812" w:rsidP="00BA0A64">
      <w:pPr>
        <w:spacing w:line="360" w:lineRule="auto"/>
        <w:jc w:val="center"/>
        <w:rPr>
          <w:b/>
          <w:bCs/>
        </w:rPr>
      </w:pPr>
    </w:p>
    <w:p w14:paraId="3DD81F05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F846D9">
        <w:rPr>
          <w:b/>
          <w:bCs/>
        </w:rPr>
        <w:t xml:space="preserve">Наименование </w:t>
      </w:r>
      <w:proofErr w:type="gramStart"/>
      <w:r w:rsidRPr="00F846D9">
        <w:rPr>
          <w:b/>
          <w:bCs/>
        </w:rPr>
        <w:t>дисциплины</w:t>
      </w:r>
      <w:r>
        <w:rPr>
          <w:b/>
          <w:bCs/>
        </w:rPr>
        <w:t xml:space="preserve"> :</w:t>
      </w:r>
      <w:proofErr w:type="gramEnd"/>
    </w:p>
    <w:p w14:paraId="272ACBF3" w14:textId="77777777" w:rsidR="00F77812" w:rsidRPr="0019786B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Cs/>
        </w:rPr>
      </w:pPr>
      <w:r w:rsidRPr="0019786B">
        <w:rPr>
          <w:bCs/>
        </w:rPr>
        <w:t>спецкурс по выбору студента</w:t>
      </w:r>
    </w:p>
    <w:p w14:paraId="2FDEE78B" w14:textId="77777777" w:rsidR="00F77812" w:rsidRPr="0054627F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  <w:sz w:val="28"/>
          <w:szCs w:val="28"/>
        </w:rPr>
      </w:pPr>
      <w:r w:rsidRPr="0054627F">
        <w:rPr>
          <w:b/>
          <w:bCs/>
          <w:sz w:val="28"/>
          <w:szCs w:val="28"/>
        </w:rPr>
        <w:t>Полугруппы и автоматы</w:t>
      </w:r>
    </w:p>
    <w:p w14:paraId="1565972A" w14:textId="77777777" w:rsidR="00F77812" w:rsidRDefault="00F77812" w:rsidP="00BA0A64">
      <w:pPr>
        <w:jc w:val="center"/>
        <w:rPr>
          <w:i/>
          <w:iCs/>
        </w:rPr>
      </w:pPr>
    </w:p>
    <w:p w14:paraId="7564EDA9" w14:textId="77777777" w:rsidR="00F77812" w:rsidRDefault="00F77812" w:rsidP="00BA0A64">
      <w:pPr>
        <w:jc w:val="center"/>
        <w:rPr>
          <w:i/>
          <w:iCs/>
        </w:rPr>
      </w:pPr>
    </w:p>
    <w:p w14:paraId="3BFE7092" w14:textId="77777777" w:rsidR="00F77812" w:rsidRDefault="00F77812" w:rsidP="00BA0A64">
      <w:pPr>
        <w:pBdr>
          <w:bottom w:val="single" w:sz="4" w:space="1" w:color="auto"/>
        </w:pBdr>
        <w:jc w:val="center"/>
        <w:rPr>
          <w:b/>
          <w:bCs/>
          <w:i/>
          <w:iCs/>
        </w:rPr>
      </w:pPr>
      <w:r w:rsidRPr="00BE7F1E">
        <w:rPr>
          <w:b/>
          <w:bCs/>
        </w:rPr>
        <w:t>Уровень высшего образования</w:t>
      </w:r>
      <w:r>
        <w:rPr>
          <w:b/>
          <w:bCs/>
        </w:rPr>
        <w:t xml:space="preserve">: </w:t>
      </w:r>
    </w:p>
    <w:p w14:paraId="2B315467" w14:textId="77777777" w:rsidR="00F77812" w:rsidRPr="00300F35" w:rsidRDefault="00F77812" w:rsidP="00BA0A64">
      <w:pPr>
        <w:jc w:val="center"/>
        <w:rPr>
          <w:b/>
          <w:bCs/>
          <w:iCs/>
        </w:rPr>
      </w:pPr>
      <w:r w:rsidRPr="00300F35">
        <w:rPr>
          <w:b/>
          <w:bCs/>
          <w:iCs/>
        </w:rPr>
        <w:t>специалитет</w:t>
      </w:r>
    </w:p>
    <w:p w14:paraId="1E7FB236" w14:textId="77777777" w:rsidR="00F77812" w:rsidRPr="00BE7F1E" w:rsidRDefault="00F77812" w:rsidP="00BA0A64">
      <w:pPr>
        <w:jc w:val="center"/>
        <w:rPr>
          <w:b/>
          <w:bCs/>
          <w:i/>
          <w:iCs/>
        </w:rPr>
      </w:pPr>
    </w:p>
    <w:p w14:paraId="23E47D56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A92264">
        <w:rPr>
          <w:b/>
          <w:bCs/>
        </w:rPr>
        <w:t xml:space="preserve">Направление подготовки </w:t>
      </w:r>
      <w:r w:rsidRPr="00B17B9A">
        <w:rPr>
          <w:b/>
          <w:bCs/>
        </w:rPr>
        <w:t>(</w:t>
      </w:r>
      <w:r>
        <w:rPr>
          <w:b/>
          <w:bCs/>
        </w:rPr>
        <w:t>специальность</w:t>
      </w:r>
      <w:r w:rsidRPr="00B17B9A">
        <w:rPr>
          <w:b/>
          <w:bCs/>
        </w:rPr>
        <w:t>)</w:t>
      </w:r>
      <w:r>
        <w:rPr>
          <w:b/>
          <w:bCs/>
        </w:rPr>
        <w:t xml:space="preserve">: </w:t>
      </w:r>
    </w:p>
    <w:p w14:paraId="0FA91D2B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proofErr w:type="gramStart"/>
      <w:r>
        <w:rPr>
          <w:b/>
          <w:bCs/>
        </w:rPr>
        <w:t>01.05.01  Фундаментальные</w:t>
      </w:r>
      <w:proofErr w:type="gramEnd"/>
      <w:r>
        <w:rPr>
          <w:b/>
          <w:bCs/>
        </w:rPr>
        <w:t xml:space="preserve"> математика и механика</w:t>
      </w:r>
    </w:p>
    <w:p w14:paraId="65D0B4B0" w14:textId="77777777" w:rsidR="00F77812" w:rsidRPr="00B17B9A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</w:p>
    <w:p w14:paraId="12B0BB60" w14:textId="77777777" w:rsidR="00F77812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 w:rsidRPr="00BE7F1E">
        <w:rPr>
          <w:b/>
          <w:bCs/>
        </w:rPr>
        <w:t>Нап</w:t>
      </w:r>
      <w:r>
        <w:rPr>
          <w:b/>
          <w:bCs/>
        </w:rPr>
        <w:t>равленность (профиль) ОПОП:</w:t>
      </w:r>
    </w:p>
    <w:p w14:paraId="211119E2" w14:textId="77777777" w:rsidR="00F77812" w:rsidRPr="00BE7F1E" w:rsidRDefault="00F77812" w:rsidP="00BA0A64">
      <w:pPr>
        <w:pBdr>
          <w:bottom w:val="single" w:sz="4" w:space="1" w:color="auto"/>
        </w:pBdr>
        <w:spacing w:line="360" w:lineRule="auto"/>
        <w:jc w:val="center"/>
        <w:rPr>
          <w:b/>
          <w:bCs/>
        </w:rPr>
      </w:pPr>
      <w:r>
        <w:rPr>
          <w:b/>
          <w:bCs/>
        </w:rPr>
        <w:t>Фундаментальная математика</w:t>
      </w:r>
    </w:p>
    <w:p w14:paraId="281ABBEF" w14:textId="77777777" w:rsidR="00F77812" w:rsidRPr="00BE7F1E" w:rsidRDefault="00F77812" w:rsidP="00BA0A64">
      <w:pPr>
        <w:ind w:firstLine="403"/>
        <w:jc w:val="center"/>
      </w:pPr>
    </w:p>
    <w:p w14:paraId="24A88895" w14:textId="77777777" w:rsidR="00F77812" w:rsidRDefault="00F77812" w:rsidP="00BA0A64">
      <w:pPr>
        <w:pStyle w:val="a6"/>
        <w:pBdr>
          <w:bottom w:val="single" w:sz="4" w:space="1" w:color="auto"/>
        </w:pBdr>
        <w:rPr>
          <w:b w:val="0"/>
          <w:bCs w:val="0"/>
        </w:rPr>
      </w:pPr>
      <w:r w:rsidRPr="00BE7F1E">
        <w:rPr>
          <w:b w:val="0"/>
          <w:bCs w:val="0"/>
        </w:rPr>
        <w:t>Форма обучения</w:t>
      </w:r>
      <w:r>
        <w:rPr>
          <w:b w:val="0"/>
          <w:bCs w:val="0"/>
        </w:rPr>
        <w:t>:</w:t>
      </w:r>
    </w:p>
    <w:p w14:paraId="708C7DEA" w14:textId="77777777" w:rsidR="00F77812" w:rsidRPr="0019786B" w:rsidRDefault="00F77812" w:rsidP="00BA0A64">
      <w:pPr>
        <w:pStyle w:val="a6"/>
        <w:pBdr>
          <w:bottom w:val="single" w:sz="4" w:space="1" w:color="auto"/>
        </w:pBdr>
        <w:rPr>
          <w:bCs w:val="0"/>
        </w:rPr>
      </w:pPr>
      <w:r w:rsidRPr="0019786B">
        <w:rPr>
          <w:bCs w:val="0"/>
        </w:rPr>
        <w:t>очная</w:t>
      </w:r>
    </w:p>
    <w:p w14:paraId="58C76647" w14:textId="77777777" w:rsidR="00F77812" w:rsidRDefault="00F77812" w:rsidP="00BA0A64">
      <w:pPr>
        <w:spacing w:line="360" w:lineRule="auto"/>
        <w:jc w:val="right"/>
      </w:pPr>
    </w:p>
    <w:p w14:paraId="74AB9DC3" w14:textId="77777777" w:rsidR="00F77812" w:rsidRDefault="00F77812" w:rsidP="00BA0A64">
      <w:pPr>
        <w:spacing w:line="360" w:lineRule="auto"/>
        <w:jc w:val="right"/>
      </w:pPr>
    </w:p>
    <w:p w14:paraId="76D03839" w14:textId="77777777" w:rsidR="00F77812" w:rsidRPr="00BE7F1E" w:rsidRDefault="00F77812" w:rsidP="00BA0A64">
      <w:pPr>
        <w:spacing w:line="360" w:lineRule="auto"/>
        <w:jc w:val="right"/>
      </w:pPr>
      <w:r>
        <w:t>Рабочая п</w:t>
      </w:r>
      <w:r w:rsidRPr="00BE7F1E">
        <w:t xml:space="preserve">рограмма рассмотрена и одобрена </w:t>
      </w:r>
    </w:p>
    <w:p w14:paraId="2D09E29C" w14:textId="77777777" w:rsidR="00F77812" w:rsidRPr="00335914" w:rsidRDefault="00F77812" w:rsidP="00094990">
      <w:pPr>
        <w:spacing w:line="360" w:lineRule="auto"/>
        <w:jc w:val="right"/>
        <w:rPr>
          <w:i/>
          <w:iCs/>
        </w:rPr>
      </w:pPr>
      <w:r w:rsidRPr="00335914">
        <w:rPr>
          <w:iCs/>
        </w:rPr>
        <w:t xml:space="preserve">на </w:t>
      </w:r>
      <w:proofErr w:type="gramStart"/>
      <w:r w:rsidRPr="00335914">
        <w:rPr>
          <w:iCs/>
        </w:rPr>
        <w:t>заседании  кафедры</w:t>
      </w:r>
      <w:proofErr w:type="gramEnd"/>
      <w:r w:rsidRPr="00335914">
        <w:rPr>
          <w:iCs/>
        </w:rPr>
        <w:t xml:space="preserve"> </w:t>
      </w:r>
      <w:r>
        <w:rPr>
          <w:iCs/>
        </w:rPr>
        <w:t>Теоретической информатики</w:t>
      </w:r>
    </w:p>
    <w:p w14:paraId="6F4756E8" w14:textId="77777777" w:rsidR="00F77812" w:rsidRPr="00ED7E62" w:rsidRDefault="00F77812" w:rsidP="00BA0A64">
      <w:pPr>
        <w:spacing w:line="360" w:lineRule="auto"/>
        <w:jc w:val="right"/>
        <w:rPr>
          <w:color w:val="FF0000"/>
        </w:rPr>
      </w:pPr>
      <w:r w:rsidRPr="00335914">
        <w:t>(</w:t>
      </w:r>
      <w:r>
        <w:t>Протокол №2а от 22 января 2019г.)</w:t>
      </w:r>
    </w:p>
    <w:p w14:paraId="1EDDF320" w14:textId="77777777" w:rsidR="00F77812" w:rsidRPr="00BE7F1E" w:rsidRDefault="00F77812" w:rsidP="00BA0A64">
      <w:pPr>
        <w:spacing w:line="360" w:lineRule="auto"/>
        <w:jc w:val="right"/>
      </w:pPr>
    </w:p>
    <w:p w14:paraId="43C4DB61" w14:textId="77777777" w:rsidR="00F77812" w:rsidRDefault="00F77812" w:rsidP="00BA0A64">
      <w:pPr>
        <w:spacing w:line="360" w:lineRule="auto"/>
        <w:jc w:val="center"/>
      </w:pPr>
      <w:r>
        <w:t xml:space="preserve">Москва </w:t>
      </w:r>
      <w:r w:rsidRPr="00335914">
        <w:t>201</w:t>
      </w:r>
      <w:r>
        <w:t>9</w:t>
      </w:r>
    </w:p>
    <w:p w14:paraId="72210063" w14:textId="77777777" w:rsidR="00F77812" w:rsidRDefault="00F77812" w:rsidP="00BA0A64">
      <w:pPr>
        <w:spacing w:line="360" w:lineRule="auto"/>
        <w:jc w:val="center"/>
      </w:pPr>
      <w:r>
        <w:br w:type="page"/>
      </w:r>
    </w:p>
    <w:p w14:paraId="7718C23C" w14:textId="77777777" w:rsidR="00F77812" w:rsidRDefault="00F77812" w:rsidP="00BA0A64">
      <w:pPr>
        <w:spacing w:line="360" w:lineRule="auto"/>
        <w:rPr>
          <w:color w:val="000000"/>
        </w:rPr>
      </w:pPr>
      <w:r w:rsidRPr="00BE7F1E">
        <w:t xml:space="preserve">Рабочая программа </w:t>
      </w:r>
      <w:r>
        <w:t xml:space="preserve">дисциплины </w:t>
      </w:r>
      <w:r w:rsidRPr="00BE7F1E">
        <w:t xml:space="preserve">разработана в соответствии с </w:t>
      </w:r>
      <w:r>
        <w:rPr>
          <w:color w:val="000000"/>
        </w:rPr>
        <w:t xml:space="preserve">самостоятельно установленным </w:t>
      </w:r>
      <w:r w:rsidRPr="00BE7F1E">
        <w:rPr>
          <w:color w:val="000000"/>
        </w:rPr>
        <w:t>МГУ образовательным стандартом</w:t>
      </w:r>
      <w:r>
        <w:rPr>
          <w:color w:val="000000"/>
        </w:rPr>
        <w:t xml:space="preserve"> (ОС МГУ)</w:t>
      </w:r>
      <w:r w:rsidRPr="00BE7F1E">
        <w:rPr>
          <w:color w:val="000000"/>
        </w:rPr>
        <w:t xml:space="preserve"> для реализуемых основных профессиональных образовательных программ высшего образования по </w:t>
      </w:r>
      <w:r>
        <w:rPr>
          <w:color w:val="000000"/>
        </w:rPr>
        <w:t xml:space="preserve"> специальности </w:t>
      </w:r>
      <w:r w:rsidRPr="00BE7F1E">
        <w:rPr>
          <w:color w:val="000000"/>
        </w:rPr>
        <w:t>«</w:t>
      </w:r>
      <w:r w:rsidRPr="0054627F">
        <w:rPr>
          <w:bCs/>
        </w:rPr>
        <w:t>Фундаментальн</w:t>
      </w:r>
      <w:r>
        <w:rPr>
          <w:bCs/>
        </w:rPr>
        <w:t xml:space="preserve">ые </w:t>
      </w:r>
      <w:r w:rsidRPr="0054627F">
        <w:rPr>
          <w:bCs/>
        </w:rPr>
        <w:t xml:space="preserve"> математика и механика</w:t>
      </w:r>
      <w:r w:rsidRPr="00BE7F1E">
        <w:t>»</w:t>
      </w:r>
      <w:r w:rsidRPr="005E7BA4">
        <w:t xml:space="preserve"> </w:t>
      </w:r>
      <w:r w:rsidRPr="00651B00">
        <w:rPr>
          <w:color w:val="000000"/>
        </w:rPr>
        <w:t>(</w:t>
      </w:r>
      <w:r w:rsidRPr="00651B00">
        <w:rPr>
          <w:i/>
          <w:iCs/>
          <w:color w:val="000000"/>
        </w:rPr>
        <w:t xml:space="preserve"> </w:t>
      </w:r>
      <w:r w:rsidRPr="00651B00">
        <w:rPr>
          <w:iCs/>
          <w:color w:val="000000"/>
        </w:rPr>
        <w:t>программы</w:t>
      </w:r>
      <w:r>
        <w:rPr>
          <w:iCs/>
          <w:color w:val="000000"/>
        </w:rPr>
        <w:t xml:space="preserve"> специалитета</w:t>
      </w:r>
      <w:r w:rsidRPr="00651B00">
        <w:rPr>
          <w:i/>
          <w:iCs/>
          <w:color w:val="000000"/>
        </w:rPr>
        <w:t>)</w:t>
      </w:r>
      <w:r>
        <w:rPr>
          <w:color w:val="000000"/>
        </w:rPr>
        <w:t xml:space="preserve"> в редакции приказа МГУ от 30 декабря </w:t>
      </w:r>
      <w:smartTag w:uri="urn:schemas-microsoft-com:office:smarttags" w:element="metricconverter">
        <w:smartTagPr>
          <w:attr w:name="ProductID" w:val="2016 г"/>
        </w:smartTagPr>
        <w:r>
          <w:rPr>
            <w:color w:val="000000"/>
          </w:rPr>
          <w:t>2016 г</w:t>
        </w:r>
      </w:smartTag>
      <w:r>
        <w:rPr>
          <w:color w:val="000000"/>
        </w:rPr>
        <w:t>.</w:t>
      </w:r>
    </w:p>
    <w:p w14:paraId="0BE063C6" w14:textId="77777777" w:rsidR="00F77812" w:rsidRDefault="00F77812" w:rsidP="00BA0A64">
      <w:pPr>
        <w:spacing w:line="360" w:lineRule="auto"/>
        <w:rPr>
          <w:color w:val="000000"/>
        </w:rPr>
      </w:pPr>
    </w:p>
    <w:p w14:paraId="3A604CAA" w14:textId="77777777" w:rsidR="00F77812" w:rsidRDefault="00F77812" w:rsidP="00BA0A64">
      <w:pPr>
        <w:spacing w:line="360" w:lineRule="auto"/>
        <w:rPr>
          <w:color w:val="000000"/>
        </w:rPr>
      </w:pPr>
      <w:r>
        <w:rPr>
          <w:color w:val="000000"/>
        </w:rPr>
        <w:t xml:space="preserve">Год (годы) приема на обучение___________________________ </w:t>
      </w:r>
    </w:p>
    <w:p w14:paraId="1B69F645" w14:textId="77777777" w:rsidR="00F77812" w:rsidRPr="00B25063" w:rsidRDefault="00F77812" w:rsidP="00BA0A64">
      <w:pPr>
        <w:spacing w:line="360" w:lineRule="auto"/>
        <w:jc w:val="center"/>
        <w:rPr>
          <w:b/>
          <w:bCs/>
          <w:i/>
          <w:iCs/>
        </w:rPr>
      </w:pPr>
    </w:p>
    <w:p w14:paraId="4B1966BE" w14:textId="77777777" w:rsidR="00F77812" w:rsidRDefault="00F77812" w:rsidP="00B07559">
      <w:pPr>
        <w:sectPr w:rsidR="00F77812" w:rsidSect="00B07559">
          <w:footerReference w:type="even" r:id="rId7"/>
          <w:footerReference w:type="default" r:id="rId8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14:paraId="28877146" w14:textId="77777777" w:rsidR="00F77812" w:rsidRPr="00094990" w:rsidRDefault="00F77812" w:rsidP="00B07559">
      <w:pPr>
        <w:rPr>
          <w:i/>
          <w:iCs/>
        </w:rPr>
      </w:pPr>
      <w:r w:rsidRPr="00094990">
        <w:rPr>
          <w:b/>
          <w:bCs/>
        </w:rPr>
        <w:lastRenderedPageBreak/>
        <w:t>1.</w:t>
      </w:r>
      <w:r w:rsidRPr="00094990">
        <w:t xml:space="preserve"> Место дисциплины в структуре ОПОП ВО </w:t>
      </w:r>
      <w:r w:rsidRPr="0054627F">
        <w:rPr>
          <w:b/>
        </w:rPr>
        <w:t>В</w:t>
      </w:r>
      <w:r w:rsidRPr="0054627F">
        <w:rPr>
          <w:b/>
          <w:iCs/>
        </w:rPr>
        <w:t>ариативной части ОПОП ВО</w:t>
      </w:r>
      <w:r w:rsidRPr="00094990">
        <w:rPr>
          <w:i/>
          <w:iCs/>
        </w:rPr>
        <w:t>.</w:t>
      </w:r>
    </w:p>
    <w:p w14:paraId="6F1153A2" w14:textId="77777777" w:rsidR="00F77812" w:rsidRPr="00FE0333" w:rsidRDefault="00F77812" w:rsidP="00B07559">
      <w:r w:rsidRPr="00FE0333">
        <w:rPr>
          <w:b/>
          <w:bCs/>
        </w:rPr>
        <w:t>2.</w:t>
      </w:r>
      <w:r w:rsidRPr="00FE0333">
        <w:t xml:space="preserve"> Входные требования для освоения дисциплины, предварительные </w:t>
      </w:r>
      <w:proofErr w:type="gramStart"/>
      <w:r w:rsidRPr="00FE0333">
        <w:t>условия :</w:t>
      </w:r>
      <w:proofErr w:type="gramEnd"/>
      <w:r w:rsidRPr="00FE0333">
        <w:t xml:space="preserve"> знание основ статистики, линейной алгебры и программирования.</w:t>
      </w:r>
    </w:p>
    <w:p w14:paraId="06C25974" w14:textId="77777777" w:rsidR="00F77812" w:rsidRPr="00FE0333" w:rsidRDefault="00F77812" w:rsidP="00B07559">
      <w:pPr>
        <w:rPr>
          <w:i/>
          <w:iCs/>
        </w:rPr>
      </w:pPr>
      <w:r w:rsidRPr="00FE0333">
        <w:rPr>
          <w:b/>
          <w:bCs/>
        </w:rPr>
        <w:t>3.</w:t>
      </w:r>
      <w:r w:rsidRPr="00FE0333">
        <w:t> Результаты обучения по дисциплине, соотнесенные с требуемыми компетенциями выпускников</w:t>
      </w:r>
      <w:r w:rsidRPr="00FE0333">
        <w:rPr>
          <w:i/>
          <w:iCs/>
        </w:rPr>
        <w:t>.</w:t>
      </w:r>
    </w:p>
    <w:p w14:paraId="68EE6452" w14:textId="77777777" w:rsidR="00F77812" w:rsidRPr="00FE0333" w:rsidRDefault="00F77812" w:rsidP="00B07559">
      <w:pPr>
        <w:rPr>
          <w:i/>
          <w:iCs/>
        </w:rPr>
      </w:pPr>
    </w:p>
    <w:tbl>
      <w:tblPr>
        <w:tblW w:w="4904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0"/>
        <w:gridCol w:w="11282"/>
      </w:tblGrid>
      <w:tr w:rsidR="00F77812" w:rsidRPr="00FE0333" w14:paraId="59506FA7" w14:textId="77777777" w:rsidTr="00972BB2">
        <w:trPr>
          <w:jc w:val="center"/>
        </w:trPr>
        <w:tc>
          <w:tcPr>
            <w:tcW w:w="3220" w:type="dxa"/>
          </w:tcPr>
          <w:p w14:paraId="1C8B8BF0" w14:textId="77777777" w:rsidR="00F77812" w:rsidRPr="00FE0333" w:rsidRDefault="00F77812" w:rsidP="006E706B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  <w:sz w:val="22"/>
                <w:szCs w:val="22"/>
              </w:rPr>
              <w:t>Компетенции выпускников (коды)</w:t>
            </w:r>
          </w:p>
        </w:tc>
        <w:tc>
          <w:tcPr>
            <w:tcW w:w="11282" w:type="dxa"/>
          </w:tcPr>
          <w:p w14:paraId="30842A1D" w14:textId="77777777" w:rsidR="00F77812" w:rsidRPr="00FE0333" w:rsidRDefault="00F77812" w:rsidP="006E706B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  <w:sz w:val="22"/>
                <w:szCs w:val="22"/>
              </w:rPr>
              <w:t xml:space="preserve">Планируемые результаты обучения по </w:t>
            </w:r>
            <w:proofErr w:type="gramStart"/>
            <w:r w:rsidRPr="00FE0333">
              <w:rPr>
                <w:b/>
                <w:bCs/>
                <w:sz w:val="22"/>
                <w:szCs w:val="22"/>
              </w:rPr>
              <w:t>дисциплине ,</w:t>
            </w:r>
            <w:proofErr w:type="gramEnd"/>
            <w:r w:rsidRPr="00FE0333">
              <w:rPr>
                <w:b/>
                <w:bCs/>
                <w:sz w:val="22"/>
                <w:szCs w:val="22"/>
              </w:rPr>
              <w:t xml:space="preserve"> соотнесенные с компетенциями</w:t>
            </w:r>
          </w:p>
        </w:tc>
      </w:tr>
      <w:tr w:rsidR="00F77812" w:rsidRPr="00FE0333" w14:paraId="29C5C4B8" w14:textId="77777777" w:rsidTr="00972BB2">
        <w:trPr>
          <w:jc w:val="center"/>
        </w:trPr>
        <w:tc>
          <w:tcPr>
            <w:tcW w:w="3220" w:type="dxa"/>
          </w:tcPr>
          <w:p w14:paraId="7DD840B1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</w:p>
          <w:p w14:paraId="6C36BD22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  <w:r w:rsidRPr="00FE0333">
              <w:rPr>
                <w:i/>
                <w:iCs/>
                <w:sz w:val="22"/>
                <w:szCs w:val="22"/>
              </w:rPr>
              <w:t>ПК-1, ПК-5</w:t>
            </w:r>
          </w:p>
        </w:tc>
        <w:tc>
          <w:tcPr>
            <w:tcW w:w="11282" w:type="dxa"/>
          </w:tcPr>
          <w:p w14:paraId="0B02C4DB" w14:textId="77777777" w:rsidR="00F77812" w:rsidRPr="00FE0333" w:rsidRDefault="00F77812" w:rsidP="00415154">
            <w:pPr>
              <w:rPr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Знать: </w:t>
            </w:r>
            <w:r>
              <w:rPr>
                <w:i/>
                <w:iCs/>
                <w:sz w:val="22"/>
                <w:szCs w:val="22"/>
              </w:rPr>
              <w:t>основные свойства полугрупп и полигонов над полугруппами</w:t>
            </w:r>
            <w:r w:rsidRPr="00FE0333">
              <w:rPr>
                <w:i/>
                <w:iCs/>
                <w:sz w:val="22"/>
                <w:szCs w:val="22"/>
              </w:rPr>
              <w:t>.</w:t>
            </w:r>
          </w:p>
          <w:p w14:paraId="0446B0A5" w14:textId="77777777" w:rsidR="00F77812" w:rsidRPr="00FE0333" w:rsidRDefault="00F77812" w:rsidP="00415154">
            <w:pPr>
              <w:rPr>
                <w:i/>
                <w:iCs/>
              </w:rPr>
            </w:pPr>
          </w:p>
          <w:p w14:paraId="26F36E6D" w14:textId="77777777" w:rsidR="00F77812" w:rsidRPr="00FE0333" w:rsidRDefault="00F77812" w:rsidP="00415154">
            <w:pPr>
              <w:rPr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Pr="00FE0333">
              <w:rPr>
                <w:i/>
                <w:sz w:val="22"/>
                <w:szCs w:val="22"/>
              </w:rPr>
              <w:t xml:space="preserve">ориентироваться в современных методах </w:t>
            </w:r>
            <w:r>
              <w:rPr>
                <w:i/>
                <w:sz w:val="22"/>
                <w:szCs w:val="22"/>
              </w:rPr>
              <w:t>исследования полигонов над полугруппами</w:t>
            </w:r>
          </w:p>
          <w:p w14:paraId="63E0262F" w14:textId="77777777" w:rsidR="00F77812" w:rsidRPr="00FE0333" w:rsidRDefault="00F77812" w:rsidP="00415154">
            <w:pPr>
              <w:rPr>
                <w:i/>
                <w:iCs/>
              </w:rPr>
            </w:pPr>
          </w:p>
          <w:p w14:paraId="2925CA11" w14:textId="77777777" w:rsidR="00F77812" w:rsidRPr="00FE0333" w:rsidRDefault="00F77812" w:rsidP="006C47DE">
            <w:pPr>
              <w:rPr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Владеть:</w:t>
            </w:r>
            <w:r w:rsidRPr="00FE0333">
              <w:rPr>
                <w:bCs/>
                <w:i/>
                <w:iCs/>
                <w:sz w:val="22"/>
                <w:szCs w:val="22"/>
              </w:rPr>
              <w:t xml:space="preserve"> </w:t>
            </w:r>
            <w:r>
              <w:rPr>
                <w:bCs/>
                <w:i/>
                <w:iCs/>
                <w:sz w:val="22"/>
                <w:szCs w:val="22"/>
              </w:rPr>
              <w:t>м</w:t>
            </w:r>
            <w:r w:rsidRPr="00FE0333">
              <w:rPr>
                <w:bCs/>
                <w:i/>
                <w:iCs/>
                <w:sz w:val="22"/>
                <w:szCs w:val="22"/>
              </w:rPr>
              <w:t xml:space="preserve">етодами </w:t>
            </w:r>
            <w:proofErr w:type="gramStart"/>
            <w:r w:rsidRPr="00FE0333">
              <w:rPr>
                <w:bCs/>
                <w:i/>
                <w:iCs/>
                <w:sz w:val="22"/>
                <w:szCs w:val="22"/>
              </w:rPr>
              <w:t>решения  задач</w:t>
            </w:r>
            <w:proofErr w:type="gramEnd"/>
            <w:r w:rsidRPr="00FE0333">
              <w:rPr>
                <w:bCs/>
                <w:i/>
                <w:iCs/>
                <w:sz w:val="22"/>
                <w:szCs w:val="22"/>
              </w:rPr>
              <w:t xml:space="preserve"> по </w:t>
            </w:r>
            <w:r>
              <w:rPr>
                <w:bCs/>
                <w:i/>
                <w:iCs/>
                <w:sz w:val="22"/>
                <w:szCs w:val="22"/>
              </w:rPr>
              <w:t xml:space="preserve">алгебраической теории полугрупп и </w:t>
            </w:r>
            <w:proofErr w:type="spellStart"/>
            <w:r>
              <w:rPr>
                <w:bCs/>
                <w:i/>
                <w:iCs/>
                <w:sz w:val="22"/>
                <w:szCs w:val="22"/>
              </w:rPr>
              <w:t>полигоонов</w:t>
            </w:r>
            <w:proofErr w:type="spellEnd"/>
          </w:p>
        </w:tc>
      </w:tr>
      <w:tr w:rsidR="00F77812" w:rsidRPr="00FE0333" w14:paraId="5E219E15" w14:textId="77777777" w:rsidTr="00972BB2">
        <w:trPr>
          <w:jc w:val="center"/>
        </w:trPr>
        <w:tc>
          <w:tcPr>
            <w:tcW w:w="3220" w:type="dxa"/>
          </w:tcPr>
          <w:p w14:paraId="231898D1" w14:textId="77777777" w:rsidR="00F77812" w:rsidRPr="00FE0333" w:rsidRDefault="00F77812" w:rsidP="00415154">
            <w:pPr>
              <w:jc w:val="center"/>
              <w:rPr>
                <w:i/>
                <w:iCs/>
              </w:rPr>
            </w:pPr>
          </w:p>
          <w:p w14:paraId="01AB58D4" w14:textId="77777777" w:rsidR="00F77812" w:rsidRPr="00FE0333" w:rsidRDefault="00F77812" w:rsidP="00415154">
            <w:pPr>
              <w:jc w:val="center"/>
              <w:rPr>
                <w:b/>
                <w:bCs/>
                <w:i/>
                <w:iCs/>
              </w:rPr>
            </w:pPr>
            <w:r w:rsidRPr="00FE0333">
              <w:rPr>
                <w:i/>
                <w:iCs/>
                <w:sz w:val="22"/>
                <w:szCs w:val="22"/>
              </w:rPr>
              <w:t>ОПК-1, ОПК-2, ОПК-4</w:t>
            </w:r>
          </w:p>
          <w:p w14:paraId="257B7AC2" w14:textId="77777777" w:rsidR="00F77812" w:rsidRPr="00FE0333" w:rsidRDefault="00F77812" w:rsidP="00415154">
            <w:pPr>
              <w:jc w:val="center"/>
            </w:pPr>
          </w:p>
        </w:tc>
        <w:tc>
          <w:tcPr>
            <w:tcW w:w="11282" w:type="dxa"/>
          </w:tcPr>
          <w:p w14:paraId="0D2131BC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Pr="00FE0333">
              <w:rPr>
                <w:i/>
                <w:sz w:val="22"/>
                <w:szCs w:val="22"/>
              </w:rPr>
              <w:t>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</w:t>
            </w:r>
          </w:p>
          <w:p w14:paraId="4D7DA7D4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________________________</w:t>
            </w:r>
          </w:p>
          <w:p w14:paraId="689C4223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Иметь опыт </w:t>
            </w:r>
            <w:r w:rsidRPr="00FE0333">
              <w:rPr>
                <w:i/>
                <w:sz w:val="22"/>
                <w:szCs w:val="22"/>
              </w:rPr>
              <w:t xml:space="preserve">использования на практике математических </w:t>
            </w:r>
            <w:r>
              <w:rPr>
                <w:i/>
                <w:sz w:val="22"/>
                <w:szCs w:val="22"/>
              </w:rPr>
              <w:t>методов</w:t>
            </w:r>
            <w:r w:rsidRPr="00FE0333">
              <w:rPr>
                <w:i/>
                <w:sz w:val="22"/>
                <w:szCs w:val="22"/>
              </w:rPr>
              <w:t>, в том числе с применением современных вычислительных систем</w:t>
            </w:r>
          </w:p>
          <w:p w14:paraId="4DA2158D" w14:textId="77777777" w:rsidR="00F77812" w:rsidRPr="00FE0333" w:rsidRDefault="00F77812" w:rsidP="00415154">
            <w:r w:rsidRPr="00FE0333">
              <w:rPr>
                <w:i/>
                <w:iCs/>
                <w:sz w:val="22"/>
                <w:szCs w:val="22"/>
              </w:rPr>
              <w:t>_____________________</w:t>
            </w:r>
          </w:p>
        </w:tc>
      </w:tr>
      <w:tr w:rsidR="00F77812" w:rsidRPr="00FE0333" w14:paraId="46DB5E45" w14:textId="77777777" w:rsidTr="00972BB2">
        <w:trPr>
          <w:jc w:val="center"/>
        </w:trPr>
        <w:tc>
          <w:tcPr>
            <w:tcW w:w="3220" w:type="dxa"/>
          </w:tcPr>
          <w:p w14:paraId="4ABA7FFE" w14:textId="77777777" w:rsidR="00F77812" w:rsidRPr="00FE0333" w:rsidRDefault="00F77812" w:rsidP="00415154">
            <w:pPr>
              <w:jc w:val="center"/>
              <w:rPr>
                <w:i/>
                <w:iCs/>
              </w:rPr>
            </w:pPr>
          </w:p>
          <w:p w14:paraId="6FCD107B" w14:textId="77777777" w:rsidR="00F77812" w:rsidRPr="00FE0333" w:rsidRDefault="00F77812" w:rsidP="00415154">
            <w:pPr>
              <w:jc w:val="center"/>
              <w:rPr>
                <w:b/>
                <w:bCs/>
                <w:i/>
                <w:iCs/>
              </w:rPr>
            </w:pPr>
            <w:r w:rsidRPr="00FE0333">
              <w:rPr>
                <w:i/>
                <w:iCs/>
                <w:sz w:val="22"/>
                <w:szCs w:val="22"/>
              </w:rPr>
              <w:t>УК-1</w:t>
            </w:r>
          </w:p>
          <w:p w14:paraId="28FE3D64" w14:textId="77777777" w:rsidR="00F77812" w:rsidRPr="00FE0333" w:rsidRDefault="00F77812" w:rsidP="00415154">
            <w:pPr>
              <w:jc w:val="center"/>
              <w:rPr>
                <w:b/>
                <w:bCs/>
              </w:rPr>
            </w:pPr>
          </w:p>
        </w:tc>
        <w:tc>
          <w:tcPr>
            <w:tcW w:w="11282" w:type="dxa"/>
          </w:tcPr>
          <w:p w14:paraId="3C85DECC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Уметь </w:t>
            </w:r>
            <w:r w:rsidRPr="00FE0333">
              <w:rPr>
                <w:i/>
                <w:sz w:val="22"/>
                <w:szCs w:val="22"/>
              </w:rPr>
              <w:t xml:space="preserve">формулировать научно обоснованные </w:t>
            </w:r>
            <w:proofErr w:type="gramStart"/>
            <w:r w:rsidRPr="00FE0333">
              <w:rPr>
                <w:i/>
                <w:sz w:val="22"/>
                <w:szCs w:val="22"/>
              </w:rPr>
              <w:t>гипотезы,  применять</w:t>
            </w:r>
            <w:proofErr w:type="gramEnd"/>
            <w:r w:rsidRPr="00FE0333">
              <w:rPr>
                <w:i/>
                <w:sz w:val="22"/>
                <w:szCs w:val="22"/>
              </w:rPr>
              <w:t xml:space="preserve"> методологию научного познания в профессиональной деятельности</w:t>
            </w:r>
          </w:p>
          <w:p w14:paraId="76C11E29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>________________________</w:t>
            </w:r>
          </w:p>
          <w:p w14:paraId="69AEF3DE" w14:textId="77777777" w:rsidR="00F77812" w:rsidRPr="00FE0333" w:rsidRDefault="00F77812" w:rsidP="00415154">
            <w:pPr>
              <w:rPr>
                <w:b/>
                <w:bCs/>
                <w:i/>
                <w:iCs/>
              </w:rPr>
            </w:pPr>
            <w:r w:rsidRPr="00FE0333">
              <w:rPr>
                <w:b/>
                <w:bCs/>
                <w:i/>
                <w:iCs/>
                <w:sz w:val="22"/>
                <w:szCs w:val="22"/>
              </w:rPr>
              <w:t xml:space="preserve">Владеть </w:t>
            </w:r>
            <w:r w:rsidRPr="00FE0333">
              <w:rPr>
                <w:i/>
                <w:sz w:val="22"/>
                <w:szCs w:val="22"/>
              </w:rPr>
              <w:t>специальными разделами фундаментальной математики, методами анализа и решения задач</w:t>
            </w:r>
          </w:p>
          <w:p w14:paraId="77CE77EB" w14:textId="77777777" w:rsidR="00F77812" w:rsidRPr="00FE0333" w:rsidRDefault="00F77812" w:rsidP="00415154">
            <w:pPr>
              <w:rPr>
                <w:i/>
              </w:rPr>
            </w:pPr>
            <w:r w:rsidRPr="00FE0333">
              <w:rPr>
                <w:i/>
                <w:iCs/>
                <w:sz w:val="22"/>
                <w:szCs w:val="22"/>
              </w:rPr>
              <w:t>_____________________</w:t>
            </w:r>
          </w:p>
        </w:tc>
      </w:tr>
    </w:tbl>
    <w:p w14:paraId="68BC461F" w14:textId="77777777" w:rsidR="00F77812" w:rsidRPr="00FE0333" w:rsidRDefault="00F77812" w:rsidP="00B07559">
      <w:pPr>
        <w:rPr>
          <w:i/>
          <w:iCs/>
        </w:rPr>
      </w:pPr>
    </w:p>
    <w:p w14:paraId="19DAF0ED" w14:textId="77777777" w:rsidR="00F77812" w:rsidRPr="00FE0333" w:rsidRDefault="00F77812" w:rsidP="00766BDB">
      <w:r w:rsidRPr="00FE0333">
        <w:rPr>
          <w:b/>
          <w:bCs/>
        </w:rPr>
        <w:t>4.</w:t>
      </w:r>
      <w:r>
        <w:t> Формат обучения очный.</w:t>
      </w:r>
    </w:p>
    <w:p w14:paraId="7F596985" w14:textId="77777777" w:rsidR="00F77812" w:rsidRPr="00FE0333" w:rsidRDefault="00F77812" w:rsidP="00766BDB">
      <w:r w:rsidRPr="00FE0333">
        <w:rPr>
          <w:b/>
          <w:bCs/>
        </w:rPr>
        <w:t>5.</w:t>
      </w:r>
      <w:r w:rsidRPr="00FE0333">
        <w:t> Объем</w:t>
      </w:r>
      <w:r>
        <w:t xml:space="preserve"> </w:t>
      </w:r>
      <w:proofErr w:type="gramStart"/>
      <w:r>
        <w:t>дисциплины  составляет</w:t>
      </w:r>
      <w:proofErr w:type="gramEnd"/>
      <w:r>
        <w:t xml:space="preserve"> </w:t>
      </w:r>
      <w:r w:rsidRPr="00236303">
        <w:rPr>
          <w:b/>
        </w:rPr>
        <w:t>4</w:t>
      </w:r>
      <w:r w:rsidRPr="00FE0333">
        <w:t xml:space="preserve"> </w:t>
      </w:r>
      <w:proofErr w:type="spellStart"/>
      <w:r w:rsidRPr="00FE0333">
        <w:t>з.е</w:t>
      </w:r>
      <w:proofErr w:type="spellEnd"/>
      <w:r w:rsidRPr="00FE0333">
        <w:t xml:space="preserve">., в том числе </w:t>
      </w:r>
      <w:r>
        <w:t xml:space="preserve"> </w:t>
      </w:r>
      <w:r w:rsidRPr="00FE0333">
        <w:rPr>
          <w:b/>
        </w:rPr>
        <w:t>50</w:t>
      </w:r>
      <w:r>
        <w:rPr>
          <w:b/>
        </w:rPr>
        <w:t xml:space="preserve"> </w:t>
      </w:r>
      <w:r w:rsidRPr="00FE0333">
        <w:t xml:space="preserve"> академических часов, отведенных на контактную работу обучающихся с преподавателем, </w:t>
      </w:r>
      <w:r w:rsidRPr="00FE0333">
        <w:rPr>
          <w:b/>
        </w:rPr>
        <w:t>30</w:t>
      </w:r>
      <w:r>
        <w:rPr>
          <w:b/>
        </w:rPr>
        <w:t xml:space="preserve"> </w:t>
      </w:r>
      <w:r w:rsidRPr="00FE0333">
        <w:t xml:space="preserve"> академических часов на самостоятельную работу обучающихся. </w:t>
      </w:r>
    </w:p>
    <w:p w14:paraId="243200B7" w14:textId="77777777" w:rsidR="00F77812" w:rsidRDefault="00F77812" w:rsidP="00B07559">
      <w:r w:rsidRPr="00FE0333">
        <w:rPr>
          <w:b/>
          <w:bCs/>
        </w:rPr>
        <w:t>6.</w:t>
      </w:r>
      <w:r w:rsidRPr="00FE0333">
        <w:t xml:space="preserve"> Содержание дисциплины, структурированное по темам (разделам) с указанием отведенного на них количества академических часов и виды учебных занятий </w:t>
      </w:r>
    </w:p>
    <w:p w14:paraId="2D522773" w14:textId="77777777" w:rsidR="00F77812" w:rsidRDefault="00F77812" w:rsidP="00B07559"/>
    <w:p w14:paraId="43C03EBE" w14:textId="77777777" w:rsidR="00F77812" w:rsidRDefault="00F77812" w:rsidP="00B07559"/>
    <w:p w14:paraId="4133E24E" w14:textId="77777777" w:rsidR="00F77812" w:rsidRDefault="00F77812" w:rsidP="00B07559"/>
    <w:p w14:paraId="7E7D97A9" w14:textId="77777777" w:rsidR="00F77812" w:rsidRDefault="00F77812" w:rsidP="00B07559"/>
    <w:p w14:paraId="3330199E" w14:textId="77777777" w:rsidR="00F77812" w:rsidRPr="00FE0333" w:rsidRDefault="00F77812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610"/>
        <w:gridCol w:w="1028"/>
        <w:gridCol w:w="6"/>
        <w:gridCol w:w="2193"/>
        <w:gridCol w:w="1634"/>
        <w:gridCol w:w="1579"/>
        <w:gridCol w:w="2940"/>
      </w:tblGrid>
      <w:tr w:rsidR="00F77812" w:rsidRPr="00094990" w14:paraId="1AB4D4CB" w14:textId="77777777" w:rsidTr="0072543B">
        <w:trPr>
          <w:trHeight w:val="135"/>
        </w:trPr>
        <w:tc>
          <w:tcPr>
            <w:tcW w:w="5632" w:type="dxa"/>
            <w:vMerge w:val="restart"/>
          </w:tcPr>
          <w:p w14:paraId="5753998A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lastRenderedPageBreak/>
              <w:t xml:space="preserve">Наименование и краткое содержание разделов и тем </w:t>
            </w:r>
            <w:proofErr w:type="gramStart"/>
            <w:r w:rsidRPr="00FE0333">
              <w:rPr>
                <w:b/>
                <w:bCs/>
              </w:rPr>
              <w:t>дисциплины ,</w:t>
            </w:r>
            <w:proofErr w:type="gramEnd"/>
          </w:p>
          <w:p w14:paraId="3D36267D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</w:p>
          <w:p w14:paraId="616F5DB4" w14:textId="77777777" w:rsidR="00F77812" w:rsidRPr="00FE0333" w:rsidRDefault="00F77812" w:rsidP="00FE0333">
            <w:pPr>
              <w:jc w:val="center"/>
            </w:pPr>
            <w:r w:rsidRPr="00FE0333">
              <w:rPr>
                <w:b/>
                <w:bCs/>
              </w:rPr>
              <w:t xml:space="preserve">Форма промежуточной аттестации по дисциплине </w:t>
            </w:r>
          </w:p>
        </w:tc>
        <w:tc>
          <w:tcPr>
            <w:tcW w:w="1037" w:type="dxa"/>
            <w:gridSpan w:val="2"/>
            <w:vMerge w:val="restart"/>
          </w:tcPr>
          <w:p w14:paraId="086AA97F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Всего</w:t>
            </w:r>
          </w:p>
          <w:p w14:paraId="7EF51E36" w14:textId="77777777" w:rsidR="00F77812" w:rsidRPr="00FE0333" w:rsidRDefault="00F77812" w:rsidP="00B07559">
            <w:pPr>
              <w:jc w:val="center"/>
            </w:pPr>
            <w:r w:rsidRPr="00FE0333">
              <w:rPr>
                <w:b/>
                <w:bCs/>
              </w:rPr>
              <w:t>(часы</w:t>
            </w:r>
            <w:r w:rsidRPr="00FE0333">
              <w:t>)</w:t>
            </w:r>
          </w:p>
        </w:tc>
        <w:tc>
          <w:tcPr>
            <w:tcW w:w="8321" w:type="dxa"/>
            <w:gridSpan w:val="4"/>
          </w:tcPr>
          <w:p w14:paraId="1C94FCD9" w14:textId="77777777" w:rsidR="00F77812" w:rsidRPr="00FE0333" w:rsidRDefault="00F77812" w:rsidP="00B07559">
            <w:pPr>
              <w:jc w:val="center"/>
            </w:pPr>
            <w:r w:rsidRPr="00FE0333">
              <w:t>В том числе</w:t>
            </w:r>
          </w:p>
        </w:tc>
      </w:tr>
      <w:tr w:rsidR="00F77812" w:rsidRPr="00094990" w14:paraId="713C17B9" w14:textId="77777777" w:rsidTr="0072543B">
        <w:trPr>
          <w:trHeight w:val="135"/>
        </w:trPr>
        <w:tc>
          <w:tcPr>
            <w:tcW w:w="5632" w:type="dxa"/>
            <w:vMerge/>
          </w:tcPr>
          <w:p w14:paraId="26543FEC" w14:textId="77777777" w:rsidR="00F77812" w:rsidRPr="00FE0333" w:rsidRDefault="00F77812" w:rsidP="00B07559"/>
        </w:tc>
        <w:tc>
          <w:tcPr>
            <w:tcW w:w="1037" w:type="dxa"/>
            <w:gridSpan w:val="2"/>
            <w:vMerge/>
          </w:tcPr>
          <w:p w14:paraId="092501DA" w14:textId="77777777" w:rsidR="00F77812" w:rsidRPr="00FE0333" w:rsidRDefault="00F77812" w:rsidP="00B07559"/>
        </w:tc>
        <w:tc>
          <w:tcPr>
            <w:tcW w:w="5371" w:type="dxa"/>
            <w:gridSpan w:val="3"/>
          </w:tcPr>
          <w:p w14:paraId="6BC4B5C0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 xml:space="preserve">Контактная работа </w:t>
            </w:r>
            <w:r w:rsidRPr="00FE0333">
              <w:rPr>
                <w:b/>
                <w:bCs/>
              </w:rPr>
              <w:br/>
              <w:t>(работа во взаимодействии с преподавателем)</w:t>
            </w:r>
          </w:p>
          <w:p w14:paraId="747D715F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Виды контактной работы, часы</w:t>
            </w:r>
          </w:p>
        </w:tc>
        <w:tc>
          <w:tcPr>
            <w:tcW w:w="2950" w:type="dxa"/>
          </w:tcPr>
          <w:p w14:paraId="0B7335A3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>Самостоятельная работа обучающегося,</w:t>
            </w:r>
          </w:p>
          <w:p w14:paraId="5DDD65E3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  <w:r w:rsidRPr="00FE0333">
              <w:rPr>
                <w:b/>
                <w:bCs/>
              </w:rPr>
              <w:t xml:space="preserve"> часы </w:t>
            </w:r>
          </w:p>
          <w:p w14:paraId="119A8DBC" w14:textId="77777777" w:rsidR="00F77812" w:rsidRPr="00FE0333" w:rsidRDefault="00F77812" w:rsidP="00B07559">
            <w:pPr>
              <w:jc w:val="center"/>
              <w:rPr>
                <w:i/>
                <w:iCs/>
              </w:rPr>
            </w:pPr>
            <w:r w:rsidRPr="00FE0333">
              <w:rPr>
                <w:i/>
                <w:iCs/>
              </w:rPr>
              <w:t>(виды самостоятельной работы – эссе, реферат, контрольная работа и пр. – указываются при необходимости)</w:t>
            </w:r>
          </w:p>
        </w:tc>
      </w:tr>
      <w:tr w:rsidR="00F77812" w:rsidRPr="00094990" w14:paraId="34463AF3" w14:textId="77777777" w:rsidTr="0072543B">
        <w:trPr>
          <w:trHeight w:val="1835"/>
        </w:trPr>
        <w:tc>
          <w:tcPr>
            <w:tcW w:w="5632" w:type="dxa"/>
            <w:vMerge/>
          </w:tcPr>
          <w:p w14:paraId="2966F76A" w14:textId="77777777" w:rsidR="00F77812" w:rsidRPr="00FE0333" w:rsidRDefault="00F77812" w:rsidP="00B07559"/>
        </w:tc>
        <w:tc>
          <w:tcPr>
            <w:tcW w:w="1037" w:type="dxa"/>
            <w:gridSpan w:val="2"/>
            <w:vMerge/>
          </w:tcPr>
          <w:p w14:paraId="6E2E63DD" w14:textId="77777777" w:rsidR="00F77812" w:rsidRPr="00FE0333" w:rsidRDefault="00F77812" w:rsidP="00B07559"/>
        </w:tc>
        <w:tc>
          <w:tcPr>
            <w:tcW w:w="2200" w:type="dxa"/>
            <w:textDirection w:val="btLr"/>
            <w:vAlign w:val="center"/>
          </w:tcPr>
          <w:p w14:paraId="04BA04A2" w14:textId="77777777" w:rsidR="00F77812" w:rsidRPr="00FE0333" w:rsidRDefault="00F77812" w:rsidP="00B07559">
            <w:pPr>
              <w:ind w:left="113" w:right="113"/>
              <w:jc w:val="center"/>
            </w:pPr>
            <w:r w:rsidRPr="00FE0333">
              <w:t>Занятия лекционного типа*</w:t>
            </w:r>
          </w:p>
        </w:tc>
        <w:tc>
          <w:tcPr>
            <w:tcW w:w="1612" w:type="dxa"/>
            <w:textDirection w:val="btLr"/>
            <w:vAlign w:val="center"/>
          </w:tcPr>
          <w:p w14:paraId="6F506B54" w14:textId="77777777" w:rsidR="00F77812" w:rsidRPr="00FE0333" w:rsidRDefault="00F77812" w:rsidP="00B07559">
            <w:pPr>
              <w:ind w:left="113" w:right="113"/>
              <w:jc w:val="center"/>
            </w:pPr>
            <w:r w:rsidRPr="00FE0333">
              <w:t>Занятия семинарского типа*</w:t>
            </w:r>
          </w:p>
        </w:tc>
        <w:tc>
          <w:tcPr>
            <w:tcW w:w="155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32635B" w14:textId="77777777" w:rsidR="00F77812" w:rsidRPr="00FE0333" w:rsidRDefault="00F77812" w:rsidP="00B07559">
            <w:pPr>
              <w:jc w:val="center"/>
              <w:rPr>
                <w:b/>
                <w:bCs/>
                <w:color w:val="FF6600"/>
              </w:rPr>
            </w:pPr>
            <w:r w:rsidRPr="00FE0333">
              <w:rPr>
                <w:b/>
                <w:bCs/>
              </w:rPr>
              <w:t>Всего</w:t>
            </w:r>
          </w:p>
        </w:tc>
        <w:tc>
          <w:tcPr>
            <w:tcW w:w="2950" w:type="dxa"/>
            <w:tcBorders>
              <w:left w:val="single" w:sz="4" w:space="0" w:color="auto"/>
            </w:tcBorders>
          </w:tcPr>
          <w:p w14:paraId="571AA559" w14:textId="77777777" w:rsidR="00F77812" w:rsidRPr="00FE0333" w:rsidRDefault="00F77812" w:rsidP="00B07559">
            <w:pPr>
              <w:jc w:val="center"/>
              <w:rPr>
                <w:b/>
                <w:bCs/>
              </w:rPr>
            </w:pPr>
          </w:p>
        </w:tc>
      </w:tr>
      <w:tr w:rsidR="00F77812" w:rsidRPr="00094990" w14:paraId="35444174" w14:textId="77777777" w:rsidTr="0072543B">
        <w:tc>
          <w:tcPr>
            <w:tcW w:w="5632" w:type="dxa"/>
          </w:tcPr>
          <w:p w14:paraId="05503A2C" w14:textId="77777777" w:rsidR="00F77812" w:rsidRPr="007B10B9" w:rsidRDefault="00F77812" w:rsidP="007B10B9">
            <w:r w:rsidRPr="00FE0333">
              <w:t xml:space="preserve">Тема 1. </w:t>
            </w:r>
            <w:r>
              <w:t>Предмет алгебраической теории автоматов.</w:t>
            </w:r>
            <w:r w:rsidRPr="00FE0333">
              <w:t xml:space="preserve"> </w:t>
            </w:r>
            <w:r>
              <w:t xml:space="preserve"> Исторические сведения. Примеры полугрупп и полигонов </w:t>
            </w:r>
            <w:proofErr w:type="gramStart"/>
            <w:r>
              <w:t>над  полугруппами</w:t>
            </w:r>
            <w:proofErr w:type="gramEnd"/>
            <w:r>
              <w:t>.</w:t>
            </w:r>
          </w:p>
        </w:tc>
        <w:tc>
          <w:tcPr>
            <w:tcW w:w="1037" w:type="dxa"/>
            <w:gridSpan w:val="2"/>
          </w:tcPr>
          <w:p w14:paraId="71D45ECE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7B460735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488F7E8E" w14:textId="77777777" w:rsidR="00F77812" w:rsidRPr="00FE0333" w:rsidRDefault="00F77812" w:rsidP="00B07559"/>
        </w:tc>
        <w:tc>
          <w:tcPr>
            <w:tcW w:w="1559" w:type="dxa"/>
          </w:tcPr>
          <w:p w14:paraId="43F6E2A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71611A8B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43A6AEA0" w14:textId="77777777" w:rsidTr="0072543B">
        <w:trPr>
          <w:trHeight w:val="584"/>
        </w:trPr>
        <w:tc>
          <w:tcPr>
            <w:tcW w:w="5632" w:type="dxa"/>
          </w:tcPr>
          <w:p w14:paraId="168FDBD4" w14:textId="77777777" w:rsidR="00F77812" w:rsidRPr="007B10B9" w:rsidRDefault="00F77812" w:rsidP="007B10B9">
            <w:pPr>
              <w:rPr>
                <w:b/>
              </w:rPr>
            </w:pPr>
            <w:r w:rsidRPr="00FE0333">
              <w:t xml:space="preserve">Тема 2. </w:t>
            </w:r>
            <w:r>
              <w:t>Полурешётки и решётки. Решётка отношений эквивалентности. Решётка конгруэнций. Теоремы об изоморфизме.</w:t>
            </w:r>
          </w:p>
        </w:tc>
        <w:tc>
          <w:tcPr>
            <w:tcW w:w="1037" w:type="dxa"/>
            <w:gridSpan w:val="2"/>
          </w:tcPr>
          <w:p w14:paraId="27F121F1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68AFF0CB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40B57835" w14:textId="77777777" w:rsidR="00F77812" w:rsidRPr="00FE0333" w:rsidRDefault="00F77812" w:rsidP="00B07559"/>
        </w:tc>
        <w:tc>
          <w:tcPr>
            <w:tcW w:w="1559" w:type="dxa"/>
          </w:tcPr>
          <w:p w14:paraId="0CD168A4" w14:textId="77777777" w:rsidR="00F77812" w:rsidRPr="007B10B9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58A817D2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16B03A26" w14:textId="77777777" w:rsidTr="0072543B">
        <w:trPr>
          <w:trHeight w:val="584"/>
        </w:trPr>
        <w:tc>
          <w:tcPr>
            <w:tcW w:w="5632" w:type="dxa"/>
          </w:tcPr>
          <w:p w14:paraId="6C861A12" w14:textId="77777777" w:rsidR="00F77812" w:rsidRPr="00FE0333" w:rsidRDefault="00F77812" w:rsidP="007B10B9">
            <w:r w:rsidRPr="00FE0333">
              <w:t xml:space="preserve">Тема 3. </w:t>
            </w:r>
            <w:r>
              <w:t>Полигоны над группами. Полигоны над полурешётками.</w:t>
            </w:r>
          </w:p>
        </w:tc>
        <w:tc>
          <w:tcPr>
            <w:tcW w:w="1037" w:type="dxa"/>
            <w:gridSpan w:val="2"/>
          </w:tcPr>
          <w:p w14:paraId="6FA31E98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5FD9A960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3C43A0F7" w14:textId="77777777" w:rsidR="00F77812" w:rsidRPr="00FE0333" w:rsidRDefault="00F77812" w:rsidP="00B07559"/>
        </w:tc>
        <w:tc>
          <w:tcPr>
            <w:tcW w:w="1559" w:type="dxa"/>
          </w:tcPr>
          <w:p w14:paraId="0982FC73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011B7DA8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30B6FE1F" w14:textId="77777777" w:rsidTr="0072543B">
        <w:trPr>
          <w:trHeight w:val="584"/>
        </w:trPr>
        <w:tc>
          <w:tcPr>
            <w:tcW w:w="5632" w:type="dxa"/>
          </w:tcPr>
          <w:p w14:paraId="01B38C6A" w14:textId="77777777" w:rsidR="00F77812" w:rsidRPr="00FE0333" w:rsidRDefault="00F77812" w:rsidP="007B10B9">
            <w:pPr>
              <w:rPr>
                <w:b/>
              </w:rPr>
            </w:pPr>
            <w:r w:rsidRPr="00FE0333">
              <w:t xml:space="preserve">Тема 4. </w:t>
            </w:r>
            <w:r>
              <w:t>Односторонние конгруэнции полугруппы. Синтаксические правые конгруэнции. Минимальный автомат.</w:t>
            </w:r>
          </w:p>
        </w:tc>
        <w:tc>
          <w:tcPr>
            <w:tcW w:w="1037" w:type="dxa"/>
            <w:gridSpan w:val="2"/>
          </w:tcPr>
          <w:p w14:paraId="601E7DDC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0CCF3DBA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057FBE5F" w14:textId="77777777" w:rsidR="00F77812" w:rsidRPr="00FE0333" w:rsidRDefault="00F77812" w:rsidP="00B07559"/>
        </w:tc>
        <w:tc>
          <w:tcPr>
            <w:tcW w:w="1559" w:type="dxa"/>
          </w:tcPr>
          <w:p w14:paraId="10B70606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586EE0E8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59B800D3" w14:textId="77777777" w:rsidTr="0072543B">
        <w:trPr>
          <w:trHeight w:val="584"/>
        </w:trPr>
        <w:tc>
          <w:tcPr>
            <w:tcW w:w="5632" w:type="dxa"/>
          </w:tcPr>
          <w:p w14:paraId="773FBCEE" w14:textId="77777777" w:rsidR="00F77812" w:rsidRDefault="00F77812" w:rsidP="00421BFE">
            <w:r w:rsidRPr="00FE0333">
              <w:t xml:space="preserve">Тема 5. </w:t>
            </w:r>
            <w:r>
              <w:t xml:space="preserve"> Отношения Грина на полугруппах. Вполне простые и вполне 0-простые полугруппы. Теорема </w:t>
            </w:r>
            <w:proofErr w:type="spellStart"/>
            <w:r>
              <w:t>Сушкевича</w:t>
            </w:r>
            <w:proofErr w:type="spellEnd"/>
            <w:r>
              <w:t xml:space="preserve"> – Риса. Полигоны над вполне </w:t>
            </w:r>
          </w:p>
          <w:p w14:paraId="633FF636" w14:textId="77777777" w:rsidR="00F77812" w:rsidRPr="00FE0333" w:rsidRDefault="00F77812" w:rsidP="00421BFE">
            <w:r>
              <w:t>(0</w:t>
            </w:r>
            <w:proofErr w:type="gramStart"/>
            <w:r>
              <w:t>-)простыми</w:t>
            </w:r>
            <w:proofErr w:type="gramEnd"/>
            <w:r>
              <w:t xml:space="preserve"> полугруппами.</w:t>
            </w:r>
          </w:p>
        </w:tc>
        <w:tc>
          <w:tcPr>
            <w:tcW w:w="1037" w:type="dxa"/>
            <w:gridSpan w:val="2"/>
          </w:tcPr>
          <w:p w14:paraId="27D56A48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415B1EE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FBC6598" w14:textId="77777777" w:rsidR="00F77812" w:rsidRPr="00FE0333" w:rsidRDefault="00F77812" w:rsidP="00B07559"/>
        </w:tc>
        <w:tc>
          <w:tcPr>
            <w:tcW w:w="1559" w:type="dxa"/>
          </w:tcPr>
          <w:p w14:paraId="59925979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E7F6E51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094990" w14:paraId="06B84F0F" w14:textId="77777777" w:rsidTr="0072543B">
        <w:trPr>
          <w:trHeight w:val="584"/>
        </w:trPr>
        <w:tc>
          <w:tcPr>
            <w:tcW w:w="5632" w:type="dxa"/>
          </w:tcPr>
          <w:p w14:paraId="030491F9" w14:textId="77777777" w:rsidR="00F77812" w:rsidRPr="00FE0333" w:rsidRDefault="00F77812" w:rsidP="00421BFE">
            <w:pPr>
              <w:rPr>
                <w:b/>
              </w:rPr>
            </w:pPr>
            <w:r w:rsidRPr="00FE0333">
              <w:lastRenderedPageBreak/>
              <w:t xml:space="preserve">Тема 6. </w:t>
            </w:r>
            <w:proofErr w:type="spellStart"/>
            <w:r>
              <w:t>Подпрямо</w:t>
            </w:r>
            <w:proofErr w:type="spellEnd"/>
            <w:r>
              <w:t xml:space="preserve"> неразложимые алгебры. Теорема </w:t>
            </w:r>
            <w:proofErr w:type="spellStart"/>
            <w:r>
              <w:t>Биркгофа</w:t>
            </w:r>
            <w:proofErr w:type="spellEnd"/>
            <w:r>
              <w:t xml:space="preserve">. </w:t>
            </w:r>
            <w:proofErr w:type="spellStart"/>
            <w:r>
              <w:t>Подпрямо</w:t>
            </w:r>
            <w:proofErr w:type="spellEnd"/>
            <w:r>
              <w:t xml:space="preserve"> неразложимые полигоны.</w:t>
            </w:r>
          </w:p>
        </w:tc>
        <w:tc>
          <w:tcPr>
            <w:tcW w:w="1037" w:type="dxa"/>
            <w:gridSpan w:val="2"/>
          </w:tcPr>
          <w:p w14:paraId="61609F79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52D2D0A1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7C9AA200" w14:textId="77777777" w:rsidR="00F77812" w:rsidRPr="00FE0333" w:rsidRDefault="00F77812" w:rsidP="00B07559"/>
        </w:tc>
        <w:tc>
          <w:tcPr>
            <w:tcW w:w="1559" w:type="dxa"/>
          </w:tcPr>
          <w:p w14:paraId="5345E152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3AE1E26D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6E9BBD1A" w14:textId="77777777" w:rsidTr="0072543B">
        <w:trPr>
          <w:trHeight w:val="584"/>
        </w:trPr>
        <w:tc>
          <w:tcPr>
            <w:tcW w:w="5632" w:type="dxa"/>
          </w:tcPr>
          <w:p w14:paraId="67BDB5A8" w14:textId="77777777" w:rsidR="00F77812" w:rsidRDefault="00F77812" w:rsidP="00421BFE">
            <w:r>
              <w:t>Текущий контроль успеваемости – домашнее задание</w:t>
            </w:r>
          </w:p>
        </w:tc>
        <w:tc>
          <w:tcPr>
            <w:tcW w:w="1037" w:type="dxa"/>
            <w:gridSpan w:val="2"/>
          </w:tcPr>
          <w:p w14:paraId="73EEEB9C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2FD1A9FF" w14:textId="77777777" w:rsidR="00F77812" w:rsidRPr="00FE0333" w:rsidRDefault="00F77812" w:rsidP="00B07559"/>
        </w:tc>
        <w:tc>
          <w:tcPr>
            <w:tcW w:w="1612" w:type="dxa"/>
          </w:tcPr>
          <w:p w14:paraId="19736BE3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559" w:type="dxa"/>
          </w:tcPr>
          <w:p w14:paraId="7BFEAB8B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7407E9A8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50CF7713" w14:textId="77777777" w:rsidTr="0072543B">
        <w:trPr>
          <w:trHeight w:val="584"/>
        </w:trPr>
        <w:tc>
          <w:tcPr>
            <w:tcW w:w="5632" w:type="dxa"/>
          </w:tcPr>
          <w:p w14:paraId="67B27E03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7. Дистрибутивные и модулярные решётки. Дистрибутивность и </w:t>
            </w:r>
            <w:proofErr w:type="spellStart"/>
            <w:r>
              <w:t>модулярность</w:t>
            </w:r>
            <w:proofErr w:type="spellEnd"/>
            <w:r>
              <w:t xml:space="preserve"> решёток конгруэнций полигонов.</w:t>
            </w:r>
          </w:p>
        </w:tc>
        <w:tc>
          <w:tcPr>
            <w:tcW w:w="1037" w:type="dxa"/>
            <w:gridSpan w:val="2"/>
          </w:tcPr>
          <w:p w14:paraId="459924C3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1F24275B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490691B8" w14:textId="77777777" w:rsidR="00F77812" w:rsidRPr="00FE0333" w:rsidRDefault="00F77812" w:rsidP="00B07559"/>
        </w:tc>
        <w:tc>
          <w:tcPr>
            <w:tcW w:w="1559" w:type="dxa"/>
          </w:tcPr>
          <w:p w14:paraId="1C111A82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732BED3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68EE905A" w14:textId="77777777" w:rsidTr="0072543B">
        <w:tc>
          <w:tcPr>
            <w:tcW w:w="5632" w:type="dxa"/>
          </w:tcPr>
          <w:p w14:paraId="4217E640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8. Финитная </w:t>
            </w:r>
            <w:proofErr w:type="spellStart"/>
            <w:r>
              <w:t>аппроксимируемость</w:t>
            </w:r>
            <w:proofErr w:type="spellEnd"/>
            <w:r>
              <w:t xml:space="preserve"> полигонов над полугруппами.</w:t>
            </w:r>
          </w:p>
        </w:tc>
        <w:tc>
          <w:tcPr>
            <w:tcW w:w="1037" w:type="dxa"/>
            <w:gridSpan w:val="2"/>
          </w:tcPr>
          <w:p w14:paraId="29E8F0A1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68641FFC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642BFC08" w14:textId="77777777" w:rsidR="00F77812" w:rsidRPr="00FE0333" w:rsidRDefault="00F77812" w:rsidP="00B07559"/>
        </w:tc>
        <w:tc>
          <w:tcPr>
            <w:tcW w:w="1559" w:type="dxa"/>
          </w:tcPr>
          <w:p w14:paraId="0670B7EB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2D4C7343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07B2019A" w14:textId="77777777" w:rsidTr="0072543B">
        <w:tc>
          <w:tcPr>
            <w:tcW w:w="5632" w:type="dxa"/>
          </w:tcPr>
          <w:p w14:paraId="2324C3AF" w14:textId="77777777" w:rsidR="00F77812" w:rsidRPr="005E2B26" w:rsidRDefault="00F77812" w:rsidP="00421BFE">
            <w:pPr>
              <w:rPr>
                <w:b/>
              </w:rPr>
            </w:pPr>
            <w:r>
              <w:t xml:space="preserve">Тема 9. Решётка </w:t>
            </w:r>
            <w:proofErr w:type="spellStart"/>
            <w:r>
              <w:t>квазипорядков</w:t>
            </w:r>
            <w:proofErr w:type="spellEnd"/>
            <w:r>
              <w:t xml:space="preserve"> и решётка топологий алгебры. Главные топологии. Решётка топологий полигона.</w:t>
            </w:r>
          </w:p>
        </w:tc>
        <w:tc>
          <w:tcPr>
            <w:tcW w:w="1037" w:type="dxa"/>
            <w:gridSpan w:val="2"/>
          </w:tcPr>
          <w:p w14:paraId="5473D522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7AC45AE8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59E06327" w14:textId="77777777" w:rsidR="00F77812" w:rsidRPr="00FE0333" w:rsidRDefault="00F77812" w:rsidP="00B07559"/>
        </w:tc>
        <w:tc>
          <w:tcPr>
            <w:tcW w:w="1559" w:type="dxa"/>
          </w:tcPr>
          <w:p w14:paraId="1048A62A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4E1B4850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5830FA59" w14:textId="77777777" w:rsidTr="0072543B">
        <w:tc>
          <w:tcPr>
            <w:tcW w:w="5632" w:type="dxa"/>
          </w:tcPr>
          <w:p w14:paraId="52F430EF" w14:textId="77777777" w:rsidR="00F77812" w:rsidRPr="00FE2E4E" w:rsidRDefault="00F77812" w:rsidP="00421BFE">
            <w:r>
              <w:t xml:space="preserve">Тема 10. Системы образующих полигона. Условия </w:t>
            </w:r>
            <w:proofErr w:type="spellStart"/>
            <w:r>
              <w:t>хопфовости</w:t>
            </w:r>
            <w:proofErr w:type="spellEnd"/>
            <w:r>
              <w:t>. Теорема Карташова.</w:t>
            </w:r>
          </w:p>
        </w:tc>
        <w:tc>
          <w:tcPr>
            <w:tcW w:w="1037" w:type="dxa"/>
            <w:gridSpan w:val="2"/>
          </w:tcPr>
          <w:p w14:paraId="7D061F4E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6EEBF569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6D32A392" w14:textId="77777777" w:rsidR="00F77812" w:rsidRPr="00FE0333" w:rsidRDefault="00F77812" w:rsidP="00B07559"/>
        </w:tc>
        <w:tc>
          <w:tcPr>
            <w:tcW w:w="1559" w:type="dxa"/>
          </w:tcPr>
          <w:p w14:paraId="4AB9FD91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5C41824F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6B3F8780" w14:textId="77777777" w:rsidTr="0072543B">
        <w:tc>
          <w:tcPr>
            <w:tcW w:w="5632" w:type="dxa"/>
          </w:tcPr>
          <w:p w14:paraId="6A010684" w14:textId="77777777" w:rsidR="00F77812" w:rsidRPr="00FE2E4E" w:rsidRDefault="00F77812" w:rsidP="00E75189">
            <w:r>
              <w:t xml:space="preserve">Тема 11. Сплетения </w:t>
            </w:r>
            <w:proofErr w:type="spellStart"/>
            <w:r>
              <w:t>полигонови</w:t>
            </w:r>
            <w:proofErr w:type="spellEnd"/>
            <w:r>
              <w:t xml:space="preserve"> полугрупп. Теорема Крона – </w:t>
            </w:r>
            <w:proofErr w:type="spellStart"/>
            <w:r>
              <w:t>Роудза</w:t>
            </w:r>
            <w:proofErr w:type="spellEnd"/>
            <w:r>
              <w:t>.</w:t>
            </w:r>
          </w:p>
        </w:tc>
        <w:tc>
          <w:tcPr>
            <w:tcW w:w="1037" w:type="dxa"/>
            <w:gridSpan w:val="2"/>
          </w:tcPr>
          <w:p w14:paraId="4463DC28" w14:textId="77777777" w:rsidR="00F77812" w:rsidRPr="00FE0333" w:rsidRDefault="00F77812" w:rsidP="00B07559">
            <w:r w:rsidRPr="00FE0333">
              <w:t>6</w:t>
            </w:r>
          </w:p>
        </w:tc>
        <w:tc>
          <w:tcPr>
            <w:tcW w:w="2200" w:type="dxa"/>
          </w:tcPr>
          <w:p w14:paraId="4601BB14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612" w:type="dxa"/>
          </w:tcPr>
          <w:p w14:paraId="4B72D238" w14:textId="77777777" w:rsidR="00F77812" w:rsidRPr="00FE0333" w:rsidRDefault="00F77812" w:rsidP="00B07559"/>
        </w:tc>
        <w:tc>
          <w:tcPr>
            <w:tcW w:w="1559" w:type="dxa"/>
          </w:tcPr>
          <w:p w14:paraId="0EF79406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4AF67050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23324BED" w14:textId="77777777" w:rsidTr="0072543B">
        <w:tc>
          <w:tcPr>
            <w:tcW w:w="5632" w:type="dxa"/>
          </w:tcPr>
          <w:p w14:paraId="7F3E1C8D" w14:textId="77777777" w:rsidR="00F77812" w:rsidRPr="00184E92" w:rsidRDefault="00F77812" w:rsidP="00E75189">
            <w:r>
              <w:t>Тема 12. Частичные алгебры. Продолжение операции. Частичные полигоны.</w:t>
            </w:r>
          </w:p>
        </w:tc>
        <w:tc>
          <w:tcPr>
            <w:tcW w:w="1037" w:type="dxa"/>
            <w:gridSpan w:val="2"/>
          </w:tcPr>
          <w:p w14:paraId="0CDA5286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200" w:type="dxa"/>
          </w:tcPr>
          <w:p w14:paraId="2E9C978D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1612" w:type="dxa"/>
          </w:tcPr>
          <w:p w14:paraId="486ED0E4" w14:textId="77777777" w:rsidR="00F77812" w:rsidRPr="00FE0333" w:rsidRDefault="00F77812" w:rsidP="00B07559"/>
        </w:tc>
        <w:tc>
          <w:tcPr>
            <w:tcW w:w="1559" w:type="dxa"/>
          </w:tcPr>
          <w:p w14:paraId="5E509E68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5D9E4FB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4AE2F470" w14:textId="77777777" w:rsidTr="0072543B">
        <w:tc>
          <w:tcPr>
            <w:tcW w:w="5632" w:type="dxa"/>
          </w:tcPr>
          <w:p w14:paraId="5B97754C" w14:textId="77777777" w:rsidR="00F77812" w:rsidRDefault="00F77812" w:rsidP="004D3214">
            <w:r>
              <w:t>Консультации</w:t>
            </w:r>
          </w:p>
        </w:tc>
        <w:tc>
          <w:tcPr>
            <w:tcW w:w="4849" w:type="dxa"/>
            <w:gridSpan w:val="4"/>
          </w:tcPr>
          <w:p w14:paraId="5C7BD945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559" w:type="dxa"/>
          </w:tcPr>
          <w:p w14:paraId="164B2527" w14:textId="77777777" w:rsidR="00F77812" w:rsidRPr="00FE0333" w:rsidRDefault="00F77812" w:rsidP="00B07559">
            <w:r w:rsidRPr="00FE0333">
              <w:t>2</w:t>
            </w:r>
          </w:p>
        </w:tc>
        <w:tc>
          <w:tcPr>
            <w:tcW w:w="2950" w:type="dxa"/>
          </w:tcPr>
          <w:p w14:paraId="5BDD1106" w14:textId="77777777" w:rsidR="00F77812" w:rsidRPr="00FE0333" w:rsidRDefault="00F77812" w:rsidP="00B07559">
            <w:r w:rsidRPr="00FE0333">
              <w:t>2</w:t>
            </w:r>
          </w:p>
        </w:tc>
      </w:tr>
      <w:tr w:rsidR="00F77812" w:rsidRPr="00FE0333" w14:paraId="3572EE86" w14:textId="77777777" w:rsidTr="0072543B">
        <w:tc>
          <w:tcPr>
            <w:tcW w:w="5632" w:type="dxa"/>
          </w:tcPr>
          <w:p w14:paraId="7FC83DAE" w14:textId="77777777" w:rsidR="00F77812" w:rsidRPr="00FE0333" w:rsidRDefault="00F77812" w:rsidP="00116DA5">
            <w:pPr>
              <w:rPr>
                <w:iCs/>
              </w:rPr>
            </w:pPr>
            <w:r w:rsidRPr="00FE0333">
              <w:rPr>
                <w:iCs/>
              </w:rPr>
              <w:t>Экзамен</w:t>
            </w:r>
          </w:p>
        </w:tc>
        <w:tc>
          <w:tcPr>
            <w:tcW w:w="4876" w:type="dxa"/>
            <w:gridSpan w:val="4"/>
          </w:tcPr>
          <w:p w14:paraId="3FF349FA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1584" w:type="dxa"/>
          </w:tcPr>
          <w:p w14:paraId="7369C8C5" w14:textId="77777777" w:rsidR="00F77812" w:rsidRPr="00FE0333" w:rsidRDefault="00F77812" w:rsidP="00B07559">
            <w:r w:rsidRPr="00FE0333">
              <w:t>4</w:t>
            </w:r>
          </w:p>
        </w:tc>
        <w:tc>
          <w:tcPr>
            <w:tcW w:w="2950" w:type="dxa"/>
          </w:tcPr>
          <w:p w14:paraId="3C481C50" w14:textId="77777777" w:rsidR="00F77812" w:rsidRPr="00FE0333" w:rsidRDefault="00F77812" w:rsidP="00B07559"/>
        </w:tc>
      </w:tr>
      <w:tr w:rsidR="00F77812" w:rsidRPr="00FE0333" w14:paraId="02523263" w14:textId="77777777" w:rsidTr="0072543B">
        <w:tc>
          <w:tcPr>
            <w:tcW w:w="5632" w:type="dxa"/>
          </w:tcPr>
          <w:p w14:paraId="15354CC5" w14:textId="77777777" w:rsidR="00F77812" w:rsidRPr="00D5268E" w:rsidRDefault="00F77812" w:rsidP="00E75189">
            <w:pPr>
              <w:rPr>
                <w:i/>
                <w:iCs/>
                <w:strike/>
              </w:rPr>
            </w:pPr>
            <w:r w:rsidRPr="00D5268E">
              <w:t>Промежуточная аттестация – домашнее задание</w:t>
            </w:r>
          </w:p>
        </w:tc>
        <w:tc>
          <w:tcPr>
            <w:tcW w:w="4824" w:type="dxa"/>
            <w:gridSpan w:val="4"/>
          </w:tcPr>
          <w:p w14:paraId="38CEDCFC" w14:textId="77777777" w:rsidR="00F77812" w:rsidRPr="00D5268E" w:rsidRDefault="00F77812" w:rsidP="00FE0333">
            <w:r w:rsidRPr="00D5268E">
              <w:t>10</w:t>
            </w:r>
          </w:p>
        </w:tc>
        <w:tc>
          <w:tcPr>
            <w:tcW w:w="1584" w:type="dxa"/>
          </w:tcPr>
          <w:p w14:paraId="73008AF5" w14:textId="77777777" w:rsidR="00F77812" w:rsidRPr="00D5268E" w:rsidRDefault="00F77812" w:rsidP="00B07559">
            <w:r w:rsidRPr="00D5268E">
              <w:t>8</w:t>
            </w:r>
          </w:p>
        </w:tc>
        <w:tc>
          <w:tcPr>
            <w:tcW w:w="2950" w:type="dxa"/>
          </w:tcPr>
          <w:p w14:paraId="76DFC9EB" w14:textId="77777777" w:rsidR="00F77812" w:rsidRPr="00D5268E" w:rsidRDefault="00F77812" w:rsidP="00B07559">
            <w:r w:rsidRPr="00D5268E">
              <w:t>2</w:t>
            </w:r>
          </w:p>
        </w:tc>
      </w:tr>
      <w:tr w:rsidR="00F77812" w:rsidRPr="00FE0333" w14:paraId="35A2459F" w14:textId="77777777" w:rsidTr="0072543B">
        <w:tc>
          <w:tcPr>
            <w:tcW w:w="5632" w:type="dxa"/>
          </w:tcPr>
          <w:p w14:paraId="2663B6BD" w14:textId="77777777" w:rsidR="00F77812" w:rsidRPr="00D5268E" w:rsidRDefault="00F77812" w:rsidP="00B07559">
            <w:r w:rsidRPr="00D5268E">
              <w:rPr>
                <w:b/>
                <w:bCs/>
              </w:rPr>
              <w:t>Итого</w:t>
            </w:r>
          </w:p>
        </w:tc>
        <w:tc>
          <w:tcPr>
            <w:tcW w:w="1031" w:type="dxa"/>
          </w:tcPr>
          <w:p w14:paraId="5A664209" w14:textId="77777777" w:rsidR="00F77812" w:rsidRPr="00D5268E" w:rsidRDefault="00F77812" w:rsidP="00B07559">
            <w:pPr>
              <w:rPr>
                <w:iCs/>
              </w:rPr>
            </w:pPr>
            <w:r w:rsidRPr="00D5268E">
              <w:rPr>
                <w:iCs/>
              </w:rPr>
              <w:t>80</w:t>
            </w:r>
          </w:p>
        </w:tc>
        <w:tc>
          <w:tcPr>
            <w:tcW w:w="5377" w:type="dxa"/>
            <w:gridSpan w:val="4"/>
          </w:tcPr>
          <w:p w14:paraId="200027CA" w14:textId="77777777" w:rsidR="00F77812" w:rsidRPr="00D5268E" w:rsidRDefault="00F77812" w:rsidP="00066D82">
            <w:pPr>
              <w:rPr>
                <w:iCs/>
                <w:lang w:val="en-US"/>
              </w:rPr>
            </w:pPr>
            <w:r w:rsidRPr="00D5268E">
              <w:rPr>
                <w:i/>
                <w:iCs/>
                <w:lang w:val="en-US"/>
              </w:rPr>
              <w:t xml:space="preserve">                                                               </w:t>
            </w:r>
            <w:r w:rsidRPr="00D5268E">
              <w:rPr>
                <w:iCs/>
              </w:rPr>
              <w:t>50</w:t>
            </w:r>
          </w:p>
        </w:tc>
        <w:tc>
          <w:tcPr>
            <w:tcW w:w="2950" w:type="dxa"/>
          </w:tcPr>
          <w:p w14:paraId="41034607" w14:textId="77777777" w:rsidR="00F77812" w:rsidRPr="00D5268E" w:rsidRDefault="00F77812" w:rsidP="00F03CBF">
            <w:r w:rsidRPr="00D5268E">
              <w:t>30</w:t>
            </w:r>
          </w:p>
        </w:tc>
      </w:tr>
    </w:tbl>
    <w:p w14:paraId="2D55BEC1" w14:textId="77777777" w:rsidR="00F77812" w:rsidRPr="00FE0333" w:rsidRDefault="00F77812" w:rsidP="00B07559">
      <w:pPr>
        <w:rPr>
          <w:i/>
          <w:iCs/>
        </w:rPr>
      </w:pPr>
    </w:p>
    <w:p w14:paraId="4D83AB5C" w14:textId="77777777" w:rsidR="00F77812" w:rsidRDefault="00F77812" w:rsidP="00B07559">
      <w:pPr>
        <w:rPr>
          <w:i/>
          <w:iCs/>
        </w:rPr>
      </w:pPr>
    </w:p>
    <w:p w14:paraId="4F51B992" w14:textId="77777777" w:rsidR="00F77812" w:rsidRPr="00FE0333" w:rsidRDefault="00F77812" w:rsidP="00B07559">
      <w:r>
        <w:br w:type="page"/>
      </w:r>
      <w:r w:rsidRPr="00FE0333">
        <w:lastRenderedPageBreak/>
        <w:t>7. Фонд оценочных средств (ФОС) для оценивания результатов обучения по дисциплине</w:t>
      </w:r>
    </w:p>
    <w:p w14:paraId="0D48E504" w14:textId="77777777" w:rsidR="00F77812" w:rsidRPr="00FE0333" w:rsidRDefault="00F77812" w:rsidP="002B3C12">
      <w:pPr>
        <w:pBdr>
          <w:bottom w:val="single" w:sz="12" w:space="1" w:color="auto"/>
        </w:pBdr>
      </w:pPr>
      <w:r w:rsidRPr="00FE0333">
        <w:t>7.1. </w:t>
      </w:r>
      <w:r>
        <w:t>Примерные задачи домашнего</w:t>
      </w:r>
      <w:r w:rsidRPr="00FE0333">
        <w:t xml:space="preserve"> задания для проведения текущего контроля успеваемости.</w:t>
      </w:r>
    </w:p>
    <w:p w14:paraId="40868F2A" w14:textId="77777777" w:rsidR="00F77812" w:rsidRDefault="00F77812" w:rsidP="0027422D">
      <w:pPr>
        <w:numPr>
          <w:ilvl w:val="0"/>
          <w:numId w:val="10"/>
        </w:numPr>
        <w:jc w:val="both"/>
      </w:pPr>
      <w:r>
        <w:t>Найти все (с точностью до изоморфизма) полугруппы порядка 2.</w:t>
      </w:r>
    </w:p>
    <w:p w14:paraId="052F0764" w14:textId="77777777" w:rsidR="00F77812" w:rsidRDefault="00F77812" w:rsidP="0027422D">
      <w:pPr>
        <w:numPr>
          <w:ilvl w:val="0"/>
          <w:numId w:val="10"/>
        </w:numPr>
        <w:jc w:val="both"/>
      </w:pPr>
      <w:r>
        <w:t>Описать все полурешётки из 4 элементов.</w:t>
      </w:r>
    </w:p>
    <w:p w14:paraId="783B4597" w14:textId="77777777" w:rsidR="00F77812" w:rsidRDefault="00F77812" w:rsidP="0027422D">
      <w:pPr>
        <w:numPr>
          <w:ilvl w:val="0"/>
          <w:numId w:val="10"/>
        </w:numPr>
        <w:jc w:val="both"/>
      </w:pPr>
      <w:r>
        <w:t>Какие отношения эквивалентности являются конгруэнциями (правыми, левыми, двусторонними) полугруппы левых или правых нулей, полугруппы с нулевым умножением?</w:t>
      </w:r>
    </w:p>
    <w:p w14:paraId="14E9AFE3" w14:textId="77777777" w:rsidR="00F77812" w:rsidRDefault="00F77812" w:rsidP="0027422D">
      <w:pPr>
        <w:numPr>
          <w:ilvl w:val="0"/>
          <w:numId w:val="10"/>
        </w:numPr>
        <w:jc w:val="both"/>
      </w:pPr>
      <w:r>
        <w:t>Доказать, что в любой полугруппе всякая правая конгруэнция конечного индекса содержит двустороннюю конгруэнцию конечного индекса (в случае групп это означает хорошо известный факт: любая подгруппа конечного индекса содержит нормальную подгруппу конечного индекса).</w:t>
      </w:r>
    </w:p>
    <w:p w14:paraId="640D5F05" w14:textId="77777777" w:rsidR="00F77812" w:rsidRDefault="00F77812" w:rsidP="0027422D">
      <w:pPr>
        <w:numPr>
          <w:ilvl w:val="0"/>
          <w:numId w:val="10"/>
        </w:numPr>
        <w:jc w:val="both"/>
      </w:pPr>
      <w:r w:rsidRPr="00F87CEA">
        <w:t>Доказать, ч</w:t>
      </w:r>
      <w:r>
        <w:t xml:space="preserve">то решётка нормальных подгрупп любой группы </w:t>
      </w:r>
      <w:proofErr w:type="spellStart"/>
      <w:r>
        <w:t>модулярна</w:t>
      </w:r>
      <w:proofErr w:type="spellEnd"/>
      <w:r>
        <w:t>.</w:t>
      </w:r>
    </w:p>
    <w:p w14:paraId="70032E90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Найти все идеалы полугруппы </w:t>
      </w:r>
      <w:r w:rsidRPr="00985989">
        <w:rPr>
          <w:position w:val="-10"/>
        </w:rPr>
        <w:object w:dxaOrig="680" w:dyaOrig="320" w14:anchorId="197BFE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 fillcolor="window">
            <v:imagedata r:id="rId9" o:title=""/>
          </v:shape>
          <o:OLEObject Type="Embed" ProgID="Equation.DSMT4" ShapeID="_x0000_i1025" DrawAspect="Content" ObjectID="_1639927969" r:id="rId10"/>
        </w:object>
      </w:r>
    </w:p>
    <w:p w14:paraId="451E2BCB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Описать все конгруэнции свободного циклического полигона над полугруппой </w:t>
      </w:r>
      <w:r w:rsidRPr="00985989">
        <w:rPr>
          <w:position w:val="-10"/>
        </w:rPr>
        <w:object w:dxaOrig="680" w:dyaOrig="320" w14:anchorId="44D1AD27">
          <v:shape id="_x0000_i1026" type="#_x0000_t75" style="width:33.75pt;height:15.75pt" o:ole="" fillcolor="window">
            <v:imagedata r:id="rId9" o:title=""/>
          </v:shape>
          <o:OLEObject Type="Embed" ProgID="Equation.DSMT4" ShapeID="_x0000_i1026" DrawAspect="Content" ObjectID="_1639927970" r:id="rId11"/>
        </w:object>
      </w:r>
      <w:r>
        <w:t xml:space="preserve"> Является ли эта решётка дистрибутивной?</w:t>
      </w:r>
    </w:p>
    <w:p w14:paraId="3182F0BA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Показать, что полугруппа </w:t>
      </w:r>
      <w:r w:rsidRPr="001C55E7">
        <w:rPr>
          <w:position w:val="-10"/>
        </w:rPr>
        <w:object w:dxaOrig="620" w:dyaOrig="320" w14:anchorId="3AEC9798">
          <v:shape id="_x0000_i1027" type="#_x0000_t75" style="width:30.75pt;height:15.75pt" o:ole="" fillcolor="window">
            <v:imagedata r:id="rId12" o:title=""/>
          </v:shape>
          <o:OLEObject Type="Embed" ProgID="Equation.DSMT4" ShapeID="_x0000_i1027" DrawAspect="Content" ObjectID="_1639927971" r:id="rId13"/>
        </w:object>
      </w:r>
      <w:r>
        <w:t xml:space="preserve"> нерегулярна при </w:t>
      </w:r>
      <w:r w:rsidRPr="00C442B6">
        <w:rPr>
          <w:position w:val="-10"/>
        </w:rPr>
        <w:object w:dxaOrig="780" w:dyaOrig="320" w14:anchorId="218087AD">
          <v:shape id="_x0000_i1028" type="#_x0000_t75" style="width:39pt;height:15.75pt" o:ole="" fillcolor="window">
            <v:imagedata r:id="rId14" o:title=""/>
          </v:shape>
          <o:OLEObject Type="Embed" ProgID="Equation.DSMT4" ShapeID="_x0000_i1028" DrawAspect="Content" ObjectID="_1639927972" r:id="rId15"/>
        </w:object>
      </w:r>
    </w:p>
    <w:p w14:paraId="0759CB38" w14:textId="77777777" w:rsidR="00F77812" w:rsidRPr="000E3216" w:rsidRDefault="00F77812" w:rsidP="0027422D">
      <w:pPr>
        <w:numPr>
          <w:ilvl w:val="0"/>
          <w:numId w:val="10"/>
        </w:numPr>
        <w:jc w:val="both"/>
      </w:pPr>
      <w:r>
        <w:t>В</w:t>
      </w:r>
      <w:r w:rsidRPr="000E3216">
        <w:t xml:space="preserve"> </w:t>
      </w:r>
      <w:r>
        <w:t>мультипликативной</w:t>
      </w:r>
      <w:r w:rsidRPr="000E3216">
        <w:t xml:space="preserve"> </w:t>
      </w:r>
      <w:r>
        <w:t>полугруппе</w:t>
      </w:r>
      <w:r w:rsidRPr="000E3216">
        <w:t xml:space="preserve"> </w:t>
      </w:r>
      <w:r w:rsidRPr="000E3216">
        <w:rPr>
          <w:position w:val="-12"/>
        </w:rPr>
        <w:object w:dxaOrig="760" w:dyaOrig="360" w14:anchorId="5AE1A913">
          <v:shape id="_x0000_i1029" type="#_x0000_t75" style="width:38.25pt;height:18pt" o:ole="" fillcolor="window">
            <v:imagedata r:id="rId16" o:title=""/>
          </v:shape>
          <o:OLEObject Type="Embed" ProgID="Equation.DSMT4" ShapeID="_x0000_i1029" DrawAspect="Content" ObjectID="_1639927973" r:id="rId17"/>
        </w:object>
      </w:r>
      <w:r>
        <w:t>всех</w:t>
      </w:r>
      <w:r w:rsidRPr="000E3216">
        <w:t xml:space="preserve"> </w:t>
      </w:r>
      <w:r w:rsidRPr="000E3216">
        <w:rPr>
          <w:position w:val="-6"/>
        </w:rPr>
        <w:object w:dxaOrig="499" w:dyaOrig="220" w14:anchorId="1E2024B5">
          <v:shape id="_x0000_i1030" type="#_x0000_t75" style="width:24.75pt;height:11.25pt" o:ole="" fillcolor="window">
            <v:imagedata r:id="rId18" o:title=""/>
          </v:shape>
          <o:OLEObject Type="Embed" ProgID="Equation.DSMT4" ShapeID="_x0000_i1030" DrawAspect="Content" ObjectID="_1639927974" r:id="rId19"/>
        </w:object>
      </w:r>
      <w:r>
        <w:t xml:space="preserve">-матриц над полем </w:t>
      </w:r>
      <w:r w:rsidRPr="000E3216">
        <w:rPr>
          <w:position w:val="-4"/>
        </w:rPr>
        <w:object w:dxaOrig="260" w:dyaOrig="260" w14:anchorId="522CEF52">
          <v:shape id="_x0000_i1031" type="#_x0000_t75" style="width:12.75pt;height:12.75pt" o:ole="" fillcolor="window">
            <v:imagedata r:id="rId20" o:title=""/>
          </v:shape>
          <o:OLEObject Type="Embed" ProgID="Equation.DSMT4" ShapeID="_x0000_i1031" DrawAspect="Content" ObjectID="_1639927975" r:id="rId21"/>
        </w:object>
      </w:r>
      <w:r>
        <w:t xml:space="preserve"> указать какой-нибудь левый идеал, не являющийся правым. </w:t>
      </w:r>
    </w:p>
    <w:p w14:paraId="1AD5C6F0" w14:textId="77777777" w:rsidR="00F77812" w:rsidRPr="00F87CEA" w:rsidRDefault="00F77812" w:rsidP="0027422D">
      <w:pPr>
        <w:numPr>
          <w:ilvl w:val="0"/>
          <w:numId w:val="10"/>
        </w:numPr>
        <w:jc w:val="both"/>
      </w:pPr>
      <w:r>
        <w:t xml:space="preserve">Назовём полугруппу </w:t>
      </w:r>
      <w:r w:rsidRPr="00116444">
        <w:rPr>
          <w:position w:val="-6"/>
        </w:rPr>
        <w:object w:dxaOrig="220" w:dyaOrig="279" w14:anchorId="20E60624">
          <v:shape id="_x0000_i1032" type="#_x0000_t75" style="width:11.25pt;height:14.25pt" o:ole="" fillcolor="window">
            <v:imagedata r:id="rId22" o:title=""/>
          </v:shape>
          <o:OLEObject Type="Embed" ProgID="Equation.DSMT4" ShapeID="_x0000_i1032" DrawAspect="Content" ObjectID="_1639927976" r:id="rId23"/>
        </w:object>
      </w:r>
      <w:r>
        <w:t xml:space="preserve"> </w:t>
      </w:r>
      <w:proofErr w:type="spellStart"/>
      <w:r>
        <w:t>антикоммутативной</w:t>
      </w:r>
      <w:proofErr w:type="spellEnd"/>
      <w:r>
        <w:t xml:space="preserve">, если она удовлетворяет квазитождеству </w:t>
      </w:r>
      <w:r w:rsidRPr="00985989">
        <w:rPr>
          <w:position w:val="-10"/>
        </w:rPr>
        <w:object w:dxaOrig="1660" w:dyaOrig="260" w14:anchorId="33865564">
          <v:shape id="_x0000_i1033" type="#_x0000_t75" style="width:83.25pt;height:12.75pt" o:ole="" fillcolor="window">
            <v:imagedata r:id="rId24" o:title=""/>
          </v:shape>
          <o:OLEObject Type="Embed" ProgID="Equation.DSMT4" ShapeID="_x0000_i1033" DrawAspect="Content" ObjectID="_1639927977" r:id="rId25"/>
        </w:object>
      </w:r>
      <w:r>
        <w:t xml:space="preserve"> Прямоугольная связка – полугруппа, изоморфная </w:t>
      </w:r>
      <w:r w:rsidRPr="00116444">
        <w:rPr>
          <w:position w:val="-4"/>
        </w:rPr>
        <w:object w:dxaOrig="560" w:dyaOrig="260" w14:anchorId="4386ADA7">
          <v:shape id="_x0000_i1034" type="#_x0000_t75" style="width:27.75pt;height:12.75pt" o:ole="" fillcolor="window">
            <v:imagedata r:id="rId26" o:title=""/>
          </v:shape>
          <o:OLEObject Type="Embed" ProgID="Equation.DSMT4" ShapeID="_x0000_i1034" DrawAspect="Content" ObjectID="_1639927978" r:id="rId27"/>
        </w:object>
      </w:r>
      <w:r>
        <w:t xml:space="preserve"> –  прямому произведению полугруппы левых нулей </w:t>
      </w:r>
      <w:r w:rsidRPr="00BA4C64">
        <w:rPr>
          <w:position w:val="-4"/>
        </w:rPr>
        <w:object w:dxaOrig="220" w:dyaOrig="260" w14:anchorId="20C0AEB8">
          <v:shape id="_x0000_i1035" type="#_x0000_t75" style="width:11.25pt;height:12.75pt" o:ole="" fillcolor="window">
            <v:imagedata r:id="rId28" o:title=""/>
          </v:shape>
          <o:OLEObject Type="Embed" ProgID="Equation.DSMT4" ShapeID="_x0000_i1035" DrawAspect="Content" ObjectID="_1639927979" r:id="rId29"/>
        </w:object>
      </w:r>
      <w:r>
        <w:t xml:space="preserve"> и полугруппы правых нулей </w:t>
      </w:r>
      <w:r w:rsidRPr="00BA4C64">
        <w:rPr>
          <w:position w:val="-6"/>
        </w:rPr>
        <w:object w:dxaOrig="279" w:dyaOrig="279" w14:anchorId="1AFB9486">
          <v:shape id="_x0000_i1036" type="#_x0000_t75" style="width:14.25pt;height:14.25pt" o:ole="" fillcolor="window">
            <v:imagedata r:id="rId30" o:title=""/>
          </v:shape>
          <o:OLEObject Type="Embed" ProgID="Equation.DSMT4" ShapeID="_x0000_i1036" DrawAspect="Content" ObjectID="_1639927980" r:id="rId31"/>
        </w:object>
      </w:r>
      <w:r>
        <w:t xml:space="preserve"> Доказать эквивалентность для любой полугруппы </w:t>
      </w:r>
      <w:r w:rsidRPr="00BA4C64">
        <w:rPr>
          <w:position w:val="-6"/>
        </w:rPr>
        <w:object w:dxaOrig="220" w:dyaOrig="279" w14:anchorId="407D9DB0">
          <v:shape id="_x0000_i1037" type="#_x0000_t75" style="width:11.25pt;height:14.25pt" o:ole="" fillcolor="window">
            <v:imagedata r:id="rId32" o:title=""/>
          </v:shape>
          <o:OLEObject Type="Embed" ProgID="Equation.DSMT4" ShapeID="_x0000_i1037" DrawAspect="Content" ObjectID="_1639927981" r:id="rId33"/>
        </w:object>
      </w:r>
      <w:r>
        <w:t xml:space="preserve"> следующих условий:  (</w:t>
      </w:r>
      <w:proofErr w:type="spellStart"/>
      <w:r>
        <w:rPr>
          <w:lang w:val="en-US"/>
        </w:rPr>
        <w:t>i</w:t>
      </w:r>
      <w:proofErr w:type="spellEnd"/>
      <w:r w:rsidRPr="00BA4C64">
        <w:t xml:space="preserve">) </w:t>
      </w:r>
      <w:r w:rsidRPr="00BA4C64">
        <w:rPr>
          <w:position w:val="-6"/>
        </w:rPr>
        <w:object w:dxaOrig="220" w:dyaOrig="279" w14:anchorId="2E174DF1">
          <v:shape id="_x0000_i1038" type="#_x0000_t75" style="width:11.25pt;height:14.25pt" o:ole="" fillcolor="window">
            <v:imagedata r:id="rId34" o:title=""/>
          </v:shape>
          <o:OLEObject Type="Embed" ProgID="Equation.DSMT4" ShapeID="_x0000_i1038" DrawAspect="Content" ObjectID="_1639927982" r:id="rId35"/>
        </w:object>
      </w:r>
      <w:r w:rsidRPr="00BA4C64">
        <w:t xml:space="preserve"> </w:t>
      </w:r>
      <w:proofErr w:type="spellStart"/>
      <w:r>
        <w:t>антикоммутативна</w:t>
      </w:r>
      <w:proofErr w:type="spellEnd"/>
      <w:r>
        <w:t xml:space="preserve">,  </w:t>
      </w:r>
      <w:r w:rsidRPr="00BA4C64">
        <w:t>(</w:t>
      </w:r>
      <w:r>
        <w:rPr>
          <w:lang w:val="en-US"/>
        </w:rPr>
        <w:t>ii</w:t>
      </w:r>
      <w:r w:rsidRPr="00BA4C64">
        <w:t xml:space="preserve">) </w:t>
      </w:r>
      <w:r w:rsidRPr="00BA4C64">
        <w:rPr>
          <w:position w:val="-6"/>
        </w:rPr>
        <w:object w:dxaOrig="220" w:dyaOrig="279" w14:anchorId="4F15EAB2">
          <v:shape id="_x0000_i1039" type="#_x0000_t75" style="width:11.25pt;height:14.25pt" o:ole="" fillcolor="window">
            <v:imagedata r:id="rId36" o:title=""/>
          </v:shape>
          <o:OLEObject Type="Embed" ProgID="Equation.DSMT4" ShapeID="_x0000_i1039" DrawAspect="Content" ObjectID="_1639927983" r:id="rId37"/>
        </w:object>
      </w:r>
      <w:r>
        <w:t xml:space="preserve"> – прямоугольная связка,  </w:t>
      </w:r>
      <w:r w:rsidRPr="00BA4C64">
        <w:t>(</w:t>
      </w:r>
      <w:r>
        <w:rPr>
          <w:lang w:val="en-US"/>
        </w:rPr>
        <w:t>iii</w:t>
      </w:r>
      <w:r w:rsidRPr="00BA4C64">
        <w:t xml:space="preserve">) </w:t>
      </w:r>
      <w:r w:rsidRPr="00BA4C64">
        <w:rPr>
          <w:position w:val="-6"/>
        </w:rPr>
        <w:object w:dxaOrig="220" w:dyaOrig="279" w14:anchorId="16D987D5">
          <v:shape id="_x0000_i1040" type="#_x0000_t75" style="width:11.25pt;height:14.25pt" o:ole="" fillcolor="window">
            <v:imagedata r:id="rId38" o:title=""/>
          </v:shape>
          <o:OLEObject Type="Embed" ProgID="Equation.DSMT4" ShapeID="_x0000_i1040" DrawAspect="Content" ObjectID="_1639927984" r:id="rId39"/>
        </w:object>
      </w:r>
      <w:r>
        <w:t xml:space="preserve"> удовлетворяет тождествам </w:t>
      </w:r>
      <w:r w:rsidRPr="00BA4C64">
        <w:rPr>
          <w:position w:val="-10"/>
        </w:rPr>
        <w:object w:dxaOrig="820" w:dyaOrig="260" w14:anchorId="323CAFB3">
          <v:shape id="_x0000_i1041" type="#_x0000_t75" style="width:41.25pt;height:12.75pt" o:ole="" fillcolor="window">
            <v:imagedata r:id="rId40" o:title=""/>
          </v:shape>
          <o:OLEObject Type="Embed" ProgID="Equation.DSMT4" ShapeID="_x0000_i1041" DrawAspect="Content" ObjectID="_1639927985" r:id="rId41"/>
        </w:object>
      </w:r>
      <w:r>
        <w:t xml:space="preserve"> и </w:t>
      </w:r>
      <w:r w:rsidRPr="00BA4C64">
        <w:rPr>
          <w:position w:val="-10"/>
        </w:rPr>
        <w:object w:dxaOrig="720" w:dyaOrig="360" w14:anchorId="5D2D3E24">
          <v:shape id="_x0000_i1042" type="#_x0000_t75" style="width:36pt;height:18pt" o:ole="" fillcolor="window">
            <v:imagedata r:id="rId42" o:title=""/>
          </v:shape>
          <o:OLEObject Type="Embed" ProgID="Equation.DSMT4" ShapeID="_x0000_i1042" DrawAspect="Content" ObjectID="_1639927986" r:id="rId43"/>
        </w:object>
      </w:r>
      <w:r>
        <w:t xml:space="preserve">  </w:t>
      </w:r>
      <w:r w:rsidRPr="00BA4C64">
        <w:t>(</w:t>
      </w:r>
      <w:r>
        <w:rPr>
          <w:lang w:val="en-US"/>
        </w:rPr>
        <w:t>iv</w:t>
      </w:r>
      <w:r w:rsidRPr="00BA4C64">
        <w:t xml:space="preserve">) </w:t>
      </w:r>
      <w:r w:rsidRPr="00BA4C64">
        <w:rPr>
          <w:position w:val="-6"/>
        </w:rPr>
        <w:object w:dxaOrig="220" w:dyaOrig="279" w14:anchorId="2BB5DC4C">
          <v:shape id="_x0000_i1043" type="#_x0000_t75" style="width:11.25pt;height:14.25pt" o:ole="" fillcolor="window">
            <v:imagedata r:id="rId44" o:title=""/>
          </v:shape>
          <o:OLEObject Type="Embed" ProgID="Equation.DSMT4" ShapeID="_x0000_i1043" DrawAspect="Content" ObjectID="_1639927987" r:id="rId45"/>
        </w:object>
      </w:r>
      <w:r>
        <w:t xml:space="preserve"> удовлетворяет тождеству </w:t>
      </w:r>
      <w:r w:rsidRPr="00BA4C64">
        <w:rPr>
          <w:position w:val="-10"/>
        </w:rPr>
        <w:object w:dxaOrig="800" w:dyaOrig="260" w14:anchorId="7AD114B1">
          <v:shape id="_x0000_i1044" type="#_x0000_t75" style="width:27.75pt;height:12.75pt" o:ole="" fillcolor="window">
            <v:imagedata r:id="rId46" o:title=""/>
          </v:shape>
          <o:OLEObject Type="Embed" ProgID="Equation.DSMT4" ShapeID="_x0000_i1044" DrawAspect="Content" ObjectID="_1639927988" r:id="rId47"/>
        </w:object>
      </w:r>
    </w:p>
    <w:p w14:paraId="163DA362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Доказать, что решётка </w:t>
      </w:r>
      <w:proofErr w:type="spellStart"/>
      <w:r>
        <w:t>модулярна</w:t>
      </w:r>
      <w:proofErr w:type="spellEnd"/>
      <w:r>
        <w:t xml:space="preserve"> в том и только том случае, если в ней выполнено тождество </w:t>
      </w:r>
      <w:r w:rsidRPr="008B4541">
        <w:rPr>
          <w:position w:val="-10"/>
        </w:rPr>
        <w:object w:dxaOrig="3379" w:dyaOrig="320" w14:anchorId="4213B646">
          <v:shape id="_x0000_i1045" type="#_x0000_t75" style="width:167.25pt;height:15.75pt" o:ole="" fillcolor="window">
            <v:imagedata r:id="rId48" o:title=""/>
          </v:shape>
          <o:OLEObject Type="Embed" ProgID="Equation.DSMT4" ShapeID="_x0000_i1045" DrawAspect="Content" ObjectID="_1639927989" r:id="rId49"/>
        </w:object>
      </w:r>
    </w:p>
    <w:p w14:paraId="55B190EF" w14:textId="77777777" w:rsidR="00F77812" w:rsidRPr="000C4806" w:rsidRDefault="00F77812" w:rsidP="00704D39">
      <w:pPr>
        <w:numPr>
          <w:ilvl w:val="0"/>
          <w:numId w:val="10"/>
        </w:numPr>
        <w:jc w:val="both"/>
      </w:pPr>
      <w:r w:rsidRPr="000C4806">
        <w:t xml:space="preserve">Привести пример полигона (над какой-нибудь полугруппой), у которого решётка конгруэнций имеет вид  </w:t>
      </w:r>
      <w:r w:rsidRPr="000C4806">
        <w:rPr>
          <w:position w:val="-12"/>
        </w:rPr>
        <w:object w:dxaOrig="1300" w:dyaOrig="360" w14:anchorId="09446B88">
          <v:shape id="_x0000_i1046" type="#_x0000_t75" style="width:65.25pt;height:18pt" o:ole="" fillcolor="window">
            <v:imagedata r:id="rId50" o:title=""/>
          </v:shape>
          <o:OLEObject Type="Embed" ProgID="Equation.DSMT4" ShapeID="_x0000_i1046" DrawAspect="Content" ObjectID="_1639927990" r:id="rId51"/>
        </w:object>
      </w:r>
      <w:r w:rsidRPr="000C4806">
        <w:t xml:space="preserve">  (</w:t>
      </w:r>
      <w:r w:rsidRPr="000C4806">
        <w:rPr>
          <w:position w:val="-12"/>
        </w:rPr>
        <w:object w:dxaOrig="600" w:dyaOrig="360" w14:anchorId="20DDFA8E">
          <v:shape id="_x0000_i1047" type="#_x0000_t75" style="width:30pt;height:18pt" o:ole="" fillcolor="window">
            <v:imagedata r:id="rId52" o:title=""/>
          </v:shape>
          <o:OLEObject Type="Embed" ProgID="Equation.DSMT4" ShapeID="_x0000_i1047" DrawAspect="Content" ObjectID="_1639927991" r:id="rId53"/>
        </w:object>
      </w:r>
      <w:r w:rsidRPr="000C4806">
        <w:t xml:space="preserve"> не сравнимы и отличны от  </w:t>
      </w:r>
      <w:r w:rsidRPr="000C4806">
        <w:rPr>
          <w:position w:val="-10"/>
        </w:rPr>
        <w:object w:dxaOrig="520" w:dyaOrig="320" w14:anchorId="7EE1CB43">
          <v:shape id="_x0000_i1048" type="#_x0000_t75" style="width:26.25pt;height:15.75pt" o:ole="" fillcolor="window">
            <v:imagedata r:id="rId54" o:title=""/>
          </v:shape>
          <o:OLEObject Type="Embed" ProgID="Equation.DSMT4" ShapeID="_x0000_i1048" DrawAspect="Content" ObjectID="_1639927992" r:id="rId55"/>
        </w:object>
      </w:r>
      <w:r w:rsidRPr="000C4806">
        <w:t xml:space="preserve"> </w:t>
      </w:r>
    </w:p>
    <w:p w14:paraId="181212B8" w14:textId="77777777" w:rsidR="00F77812" w:rsidRPr="000C4806" w:rsidRDefault="00F77812" w:rsidP="00704D39">
      <w:pPr>
        <w:numPr>
          <w:ilvl w:val="0"/>
          <w:numId w:val="10"/>
        </w:numPr>
        <w:jc w:val="both"/>
      </w:pPr>
      <w:r w:rsidRPr="000C4806">
        <w:t xml:space="preserve">Пусть </w:t>
      </w:r>
      <w:r w:rsidRPr="000C4806">
        <w:rPr>
          <w:position w:val="-6"/>
        </w:rPr>
        <w:object w:dxaOrig="220" w:dyaOrig="279" w14:anchorId="373FB397">
          <v:shape id="_x0000_i1049" type="#_x0000_t75" style="width:11.25pt;height:14.25pt" o:ole="" fillcolor="window">
            <v:imagedata r:id="rId56" o:title=""/>
          </v:shape>
          <o:OLEObject Type="Embed" ProgID="Equation.DSMT4" ShapeID="_x0000_i1049" DrawAspect="Content" ObjectID="_1639927993" r:id="rId57"/>
        </w:object>
      </w:r>
      <w:r w:rsidRPr="000C4806">
        <w:t xml:space="preserve"> – полугруппа, </w:t>
      </w:r>
      <w:r w:rsidRPr="000C4806">
        <w:rPr>
          <w:position w:val="-10"/>
        </w:rPr>
        <w:object w:dxaOrig="5000" w:dyaOrig="360" w14:anchorId="21D97136">
          <v:shape id="_x0000_i1050" type="#_x0000_t75" style="width:247.5pt;height:18pt" o:ole="" fillcolor="window">
            <v:imagedata r:id="rId58" o:title=""/>
          </v:shape>
          <o:OLEObject Type="Embed" ProgID="Equation.DSMT4" ShapeID="_x0000_i1050" DrawAspect="Content" ObjectID="_1639927994" r:id="rId59"/>
        </w:object>
      </w:r>
      <w:r w:rsidRPr="000C4806">
        <w:t xml:space="preserve"> Доказать, что </w:t>
      </w:r>
      <w:r w:rsidRPr="000C4806">
        <w:rPr>
          <w:position w:val="-6"/>
        </w:rPr>
        <w:object w:dxaOrig="279" w:dyaOrig="320" w14:anchorId="2DD8F7CA">
          <v:shape id="_x0000_i1051" type="#_x0000_t75" style="width:14.25pt;height:15.75pt" o:ole="">
            <v:imagedata r:id="rId60" o:title=""/>
          </v:shape>
          <o:OLEObject Type="Embed" ProgID="Equation.DSMT4" ShapeID="_x0000_i1051" DrawAspect="Content" ObjectID="_1639927995" r:id="rId61"/>
        </w:object>
      </w:r>
      <w:r w:rsidRPr="000C4806">
        <w:t xml:space="preserve"> – правая конгруэнция и  </w:t>
      </w:r>
      <w:r w:rsidRPr="000C4806">
        <w:rPr>
          <w:position w:val="-8"/>
        </w:rPr>
        <w:object w:dxaOrig="780" w:dyaOrig="340" w14:anchorId="77A6CBAF">
          <v:shape id="_x0000_i1052" type="#_x0000_t75" style="width:39pt;height:17.25pt" o:ole="">
            <v:imagedata r:id="rId62" o:title=""/>
          </v:shape>
          <o:OLEObject Type="Embed" ProgID="Equation.DSMT4" ShapeID="_x0000_i1052" DrawAspect="Content" ObjectID="_1639927996" r:id="rId63"/>
        </w:object>
      </w:r>
    </w:p>
    <w:p w14:paraId="0864D3EB" w14:textId="77777777" w:rsidR="00F77812" w:rsidRPr="000C4806" w:rsidRDefault="00F77812" w:rsidP="00C442B6">
      <w:pPr>
        <w:numPr>
          <w:ilvl w:val="0"/>
          <w:numId w:val="10"/>
        </w:numPr>
        <w:jc w:val="both"/>
      </w:pPr>
      <w:r>
        <w:t xml:space="preserve">Над группой </w:t>
      </w:r>
      <w:r w:rsidRPr="0085342D">
        <w:rPr>
          <w:position w:val="-6"/>
        </w:rPr>
        <w:object w:dxaOrig="260" w:dyaOrig="279" w14:anchorId="54E0E778">
          <v:shape id="_x0000_i1053" type="#_x0000_t75" style="width:12.75pt;height:14.25pt" o:ole="">
            <v:imagedata r:id="rId64" o:title=""/>
          </v:shape>
          <o:OLEObject Type="Embed" ProgID="Equation.DSMT4" ShapeID="_x0000_i1053" DrawAspect="Content" ObjectID="_1639927997" r:id="rId65"/>
        </w:object>
      </w:r>
      <w:r>
        <w:t xml:space="preserve"> рассматриваются полигоны </w:t>
      </w:r>
      <w:r w:rsidRPr="00E97112">
        <w:rPr>
          <w:position w:val="-6"/>
        </w:rPr>
        <w:object w:dxaOrig="620" w:dyaOrig="279" w14:anchorId="531CB9D7">
          <v:shape id="_x0000_i1054" type="#_x0000_t75" style="width:30.75pt;height:14.25pt" o:ole="" fillcolor="window">
            <v:imagedata r:id="rId66" o:title=""/>
          </v:shape>
          <o:OLEObject Type="Embed" ProgID="Equation.DSMT4" ShapeID="_x0000_i1054" DrawAspect="Content" ObjectID="_1639927998" r:id="rId67"/>
        </w:object>
      </w:r>
      <w:r>
        <w:t xml:space="preserve"> и </w:t>
      </w:r>
      <w:r w:rsidRPr="00E97112">
        <w:rPr>
          <w:position w:val="-6"/>
        </w:rPr>
        <w:object w:dxaOrig="680" w:dyaOrig="279" w14:anchorId="10123F61">
          <v:shape id="_x0000_i1055" type="#_x0000_t75" style="width:33.75pt;height:14.25pt" o:ole="" fillcolor="window">
            <v:imagedata r:id="rId68" o:title=""/>
          </v:shape>
          <o:OLEObject Type="Embed" ProgID="Equation.DSMT4" ShapeID="_x0000_i1055" DrawAspect="Content" ObjectID="_1639927999" r:id="rId69"/>
        </w:object>
      </w:r>
      <w:r>
        <w:t xml:space="preserve"> (</w:t>
      </w:r>
      <w:r w:rsidRPr="00E97112">
        <w:rPr>
          <w:position w:val="-4"/>
        </w:rPr>
        <w:object w:dxaOrig="279" w:dyaOrig="260" w14:anchorId="271630A6">
          <v:shape id="_x0000_i1056" type="#_x0000_t75" style="width:14.25pt;height:12.75pt" o:ole="" fillcolor="window">
            <v:imagedata r:id="rId70" o:title=""/>
          </v:shape>
          <o:OLEObject Type="Embed" ProgID="Equation.DSMT4" ShapeID="_x0000_i1056" DrawAspect="Content" ObjectID="_1639928000" r:id="rId71"/>
        </w:object>
      </w:r>
      <w:r>
        <w:t xml:space="preserve"> и </w:t>
      </w:r>
      <w:r w:rsidRPr="00E97112">
        <w:rPr>
          <w:position w:val="-4"/>
        </w:rPr>
        <w:object w:dxaOrig="340" w:dyaOrig="260" w14:anchorId="195523ED">
          <v:shape id="_x0000_i1057" type="#_x0000_t75" style="width:17.25pt;height:12.75pt" o:ole="" fillcolor="window">
            <v:imagedata r:id="rId72" o:title=""/>
          </v:shape>
          <o:OLEObject Type="Embed" ProgID="Equation.DSMT4" ShapeID="_x0000_i1057" DrawAspect="Content" ObjectID="_1639928001" r:id="rId73"/>
        </w:object>
      </w:r>
      <w:r>
        <w:t xml:space="preserve"> – подгруппы). Найти необходимое и достаточное условие того, что эти полигоны изоморфны друг другу.  </w:t>
      </w:r>
    </w:p>
    <w:p w14:paraId="1F22A541" w14:textId="77777777" w:rsidR="00F77812" w:rsidRPr="000C4806" w:rsidRDefault="00F77812" w:rsidP="00C442B6">
      <w:pPr>
        <w:numPr>
          <w:ilvl w:val="0"/>
          <w:numId w:val="10"/>
        </w:numPr>
        <w:jc w:val="both"/>
      </w:pPr>
      <w:r>
        <w:t xml:space="preserve">Множество </w:t>
      </w:r>
      <w:r w:rsidRPr="00E97112">
        <w:rPr>
          <w:position w:val="-10"/>
        </w:rPr>
        <w:object w:dxaOrig="1440" w:dyaOrig="320" w14:anchorId="725009D8">
          <v:shape id="_x0000_i1058" type="#_x0000_t75" style="width:1in;height:15.75pt" o:ole="" fillcolor="window">
            <v:imagedata r:id="rId74" o:title=""/>
          </v:shape>
          <o:OLEObject Type="Embed" ProgID="Equation.DSMT4" ShapeID="_x0000_i1058" DrawAspect="Content" ObjectID="_1639928002" r:id="rId75"/>
        </w:object>
      </w:r>
      <w:r>
        <w:t xml:space="preserve"> рассматривается как полигон над группой </w:t>
      </w:r>
      <w:r w:rsidRPr="00E97112">
        <w:rPr>
          <w:position w:val="-12"/>
        </w:rPr>
        <w:object w:dxaOrig="279" w:dyaOrig="360" w14:anchorId="0396A001">
          <v:shape id="_x0000_i1059" type="#_x0000_t75" style="width:14.25pt;height:18pt" o:ole="" fillcolor="window">
            <v:imagedata r:id="rId76" o:title=""/>
          </v:shape>
          <o:OLEObject Type="Embed" ProgID="Equation.DSMT4" ShapeID="_x0000_i1059" DrawAspect="Content" ObjectID="_1639928003" r:id="rId77"/>
        </w:object>
      </w:r>
      <w:r>
        <w:t xml:space="preserve"> (например, </w:t>
      </w:r>
      <w:r w:rsidRPr="00E97112">
        <w:rPr>
          <w:position w:val="-30"/>
        </w:rPr>
        <w:object w:dxaOrig="1980" w:dyaOrig="720" w14:anchorId="4484F5A5">
          <v:shape id="_x0000_i1060" type="#_x0000_t75" style="width:99pt;height:36pt" o:ole="" fillcolor="window">
            <v:imagedata r:id="rId78" o:title=""/>
          </v:shape>
          <o:OLEObject Type="Embed" ProgID="Equation.DSMT4" ShapeID="_x0000_i1060" DrawAspect="Content" ObjectID="_1639928004" r:id="rId79"/>
        </w:object>
      </w:r>
      <w:r>
        <w:t xml:space="preserve">).  Так как </w:t>
      </w:r>
      <w:r w:rsidRPr="005B6837">
        <w:rPr>
          <w:position w:val="-4"/>
        </w:rPr>
        <w:object w:dxaOrig="279" w:dyaOrig="260" w14:anchorId="3BD08605">
          <v:shape id="_x0000_i1061" type="#_x0000_t75" style="width:14.25pt;height:12.75pt" o:ole="" fillcolor="window">
            <v:imagedata r:id="rId80" o:title=""/>
          </v:shape>
          <o:OLEObject Type="Embed" ProgID="Equation.DSMT4" ShapeID="_x0000_i1061" DrawAspect="Content" ObjectID="_1639928005" r:id="rId81"/>
        </w:object>
      </w:r>
      <w:r>
        <w:t xml:space="preserve"> – унитарный циклический (почему?), то </w:t>
      </w:r>
      <w:r w:rsidRPr="00E97112">
        <w:rPr>
          <w:position w:val="-6"/>
        </w:rPr>
        <w:object w:dxaOrig="1080" w:dyaOrig="279" w14:anchorId="49B247CE">
          <v:shape id="_x0000_i1062" type="#_x0000_t75" style="width:54pt;height:14.25pt" o:ole="" fillcolor="window">
            <v:imagedata r:id="rId82" o:title=""/>
          </v:shape>
          <o:OLEObject Type="Embed" ProgID="Equation.DSMT4" ShapeID="_x0000_i1062" DrawAspect="Content" ObjectID="_1639928006" r:id="rId83"/>
        </w:object>
      </w:r>
      <w:r>
        <w:t xml:space="preserve"> для некоторой полгруппы </w:t>
      </w:r>
      <w:r w:rsidRPr="00E97112">
        <w:rPr>
          <w:position w:val="-6"/>
        </w:rPr>
        <w:object w:dxaOrig="320" w:dyaOrig="279" w14:anchorId="57798971">
          <v:shape id="_x0000_i1063" type="#_x0000_t75" style="width:15.75pt;height:14.25pt" o:ole="" fillcolor="window">
            <v:imagedata r:id="rId84" o:title=""/>
          </v:shape>
          <o:OLEObject Type="Embed" ProgID="Equation.DSMT4" ShapeID="_x0000_i1063" DrawAspect="Content" ObjectID="_1639928007" r:id="rId85"/>
        </w:object>
      </w:r>
      <w:r>
        <w:t xml:space="preserve"> Что здесь </w:t>
      </w:r>
      <w:r w:rsidRPr="00E97112">
        <w:rPr>
          <w:position w:val="-6"/>
        </w:rPr>
        <w:object w:dxaOrig="420" w:dyaOrig="279" w14:anchorId="6C9AAB8F">
          <v:shape id="_x0000_i1064" type="#_x0000_t75" style="width:21pt;height:14.25pt" o:ole="" fillcolor="window">
            <v:imagedata r:id="rId86" o:title=""/>
          </v:shape>
          <o:OLEObject Type="Embed" ProgID="Equation.DSMT4" ShapeID="_x0000_i1064" DrawAspect="Content" ObjectID="_1639928008" r:id="rId87"/>
        </w:object>
      </w:r>
    </w:p>
    <w:p w14:paraId="6CCA66EF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Доказать, что любой полигон </w:t>
      </w:r>
      <w:r w:rsidRPr="00BA4C64">
        <w:rPr>
          <w:position w:val="-4"/>
        </w:rPr>
        <w:object w:dxaOrig="279" w:dyaOrig="260" w14:anchorId="04B4824A">
          <v:shape id="_x0000_i1065" type="#_x0000_t75" style="width:14.25pt;height:12.75pt" o:ole="" fillcolor="window">
            <v:imagedata r:id="rId88" o:title=""/>
          </v:shape>
          <o:OLEObject Type="Embed" ProgID="Equation.DSMT4" ShapeID="_x0000_i1065" DrawAspect="Content" ObjectID="_1639928009" r:id="rId89"/>
        </w:object>
      </w:r>
      <w:r>
        <w:t xml:space="preserve"> над полугруппой </w:t>
      </w:r>
      <w:r w:rsidRPr="00503F5E">
        <w:rPr>
          <w:position w:val="-6"/>
        </w:rPr>
        <w:object w:dxaOrig="220" w:dyaOrig="279" w14:anchorId="1BF715BF">
          <v:shape id="_x0000_i1066" type="#_x0000_t75" style="width:11.25pt;height:14.25pt" o:ole="" fillcolor="window">
            <v:imagedata r:id="rId90" o:title=""/>
          </v:shape>
          <o:OLEObject Type="Embed" ProgID="Equation.DSMT4" ShapeID="_x0000_i1066" DrawAspect="Content" ObjectID="_1639928010" r:id="rId91"/>
        </w:object>
      </w:r>
      <w:r>
        <w:t xml:space="preserve"> правых нулей представим в виде </w:t>
      </w:r>
      <w:r w:rsidRPr="00503F5E">
        <w:rPr>
          <w:position w:val="-28"/>
        </w:rPr>
        <w:object w:dxaOrig="1140" w:dyaOrig="540" w14:anchorId="7109F116">
          <v:shape id="_x0000_i1067" type="#_x0000_t75" style="width:57pt;height:27pt" o:ole="" fillcolor="window">
            <v:imagedata r:id="rId92" o:title=""/>
          </v:shape>
          <o:OLEObject Type="Embed" ProgID="Equation.DSMT4" ShapeID="_x0000_i1067" DrawAspect="Content" ObjectID="_1639928011" r:id="rId93"/>
        </w:object>
      </w:r>
      <w:r>
        <w:t xml:space="preserve"> где </w:t>
      </w:r>
      <w:r w:rsidRPr="00503F5E">
        <w:rPr>
          <w:position w:val="-12"/>
        </w:rPr>
        <w:object w:dxaOrig="859" w:dyaOrig="360" w14:anchorId="2572DBBE">
          <v:shape id="_x0000_i1068" type="#_x0000_t75" style="width:42.75pt;height:18pt" o:ole="" fillcolor="window">
            <v:imagedata r:id="rId94" o:title=""/>
          </v:shape>
          <o:OLEObject Type="Embed" ProgID="Equation.DSMT4" ShapeID="_x0000_i1068" DrawAspect="Content" ObjectID="_1639928012" r:id="rId95"/>
        </w:object>
      </w:r>
      <w:r>
        <w:t xml:space="preserve"> при </w:t>
      </w:r>
      <w:r w:rsidRPr="00503F5E">
        <w:rPr>
          <w:position w:val="-10"/>
        </w:rPr>
        <w:object w:dxaOrig="540" w:dyaOrig="320" w14:anchorId="4264E084">
          <v:shape id="_x0000_i1069" type="#_x0000_t75" style="width:27pt;height:15.75pt" o:ole="" fillcolor="window">
            <v:imagedata r:id="rId96" o:title=""/>
          </v:shape>
          <o:OLEObject Type="Embed" ProgID="Equation.DSMT4" ShapeID="_x0000_i1069" DrawAspect="Content" ObjectID="_1639928013" r:id="rId97"/>
        </w:object>
      </w:r>
      <w:r>
        <w:t xml:space="preserve"> </w:t>
      </w:r>
      <w:r w:rsidRPr="00503F5E">
        <w:rPr>
          <w:position w:val="-6"/>
        </w:rPr>
        <w:object w:dxaOrig="620" w:dyaOrig="279" w14:anchorId="3305EF49">
          <v:shape id="_x0000_i1070" type="#_x0000_t75" style="width:30.75pt;height:14.25pt" o:ole="" fillcolor="window">
            <v:imagedata r:id="rId98" o:title=""/>
          </v:shape>
          <o:OLEObject Type="Embed" ProgID="Equation.DSMT4" ShapeID="_x0000_i1070" DrawAspect="Content" ObjectID="_1639928014" r:id="rId99"/>
        </w:object>
      </w:r>
    </w:p>
    <w:p w14:paraId="2BDBC15B" w14:textId="77777777" w:rsidR="00F77812" w:rsidRDefault="00F77812" w:rsidP="0027422D">
      <w:pPr>
        <w:numPr>
          <w:ilvl w:val="0"/>
          <w:numId w:val="10"/>
        </w:numPr>
        <w:jc w:val="both"/>
      </w:pPr>
      <w:r>
        <w:lastRenderedPageBreak/>
        <w:t xml:space="preserve">С помощью синтаксической правой конгруэнции доказать, что язык </w:t>
      </w:r>
      <w:r w:rsidRPr="008B4541">
        <w:rPr>
          <w:position w:val="-10"/>
        </w:rPr>
        <w:object w:dxaOrig="1820" w:dyaOrig="360" w14:anchorId="05B99A5E">
          <v:shape id="_x0000_i1071" type="#_x0000_t75" style="width:89.25pt;height:18pt" o:ole="" fillcolor="window">
            <v:imagedata r:id="rId100" o:title=""/>
          </v:shape>
          <o:OLEObject Type="Embed" ProgID="Equation.DSMT4" ShapeID="_x0000_i1071" DrawAspect="Content" ObjectID="_1639928015" r:id="rId101"/>
        </w:object>
      </w:r>
      <w:r>
        <w:t xml:space="preserve"> (где </w:t>
      </w:r>
      <w:r w:rsidRPr="008B4541">
        <w:rPr>
          <w:position w:val="-10"/>
        </w:rPr>
        <w:object w:dxaOrig="960" w:dyaOrig="320" w14:anchorId="3C63A944">
          <v:shape id="_x0000_i1072" type="#_x0000_t75" style="width:48pt;height:15.75pt" o:ole="" fillcolor="window">
            <v:imagedata r:id="rId102" o:title=""/>
          </v:shape>
          <o:OLEObject Type="Embed" ProgID="Equation.DSMT4" ShapeID="_x0000_i1072" DrawAspect="Content" ObjectID="_1639928016" r:id="rId103"/>
        </w:object>
      </w:r>
      <w:r>
        <w:t>) нераспознаваемый.</w:t>
      </w:r>
    </w:p>
    <w:p w14:paraId="28959481" w14:textId="77777777" w:rsidR="00F77812" w:rsidRDefault="00F77812" w:rsidP="0027422D">
      <w:pPr>
        <w:numPr>
          <w:ilvl w:val="0"/>
          <w:numId w:val="10"/>
        </w:numPr>
        <w:jc w:val="both"/>
      </w:pPr>
      <w:r w:rsidRPr="006B7CA4">
        <w:t>Верно ли,</w:t>
      </w:r>
      <w:bookmarkStart w:id="0" w:name="_GoBack"/>
      <w:bookmarkEnd w:id="0"/>
      <w:r w:rsidRPr="006B7CA4">
        <w:t xml:space="preserve"> что для любого языка </w:t>
      </w:r>
      <w:r w:rsidRPr="006B7CA4">
        <w:rPr>
          <w:position w:val="-4"/>
        </w:rPr>
        <w:object w:dxaOrig="220" w:dyaOrig="260" w14:anchorId="56617A7B">
          <v:shape id="_x0000_i1073" type="#_x0000_t75" style="width:11.25pt;height:12.75pt" o:ole="" fillcolor="window">
            <v:imagedata r:id="rId104" o:title=""/>
          </v:shape>
          <o:OLEObject Type="Embed" ProgID="Equation.DSMT4" ShapeID="_x0000_i1073" DrawAspect="Content" ObjectID="_1639928017" r:id="rId105"/>
        </w:object>
      </w:r>
      <w:r w:rsidRPr="006B7CA4">
        <w:t xml:space="preserve"> синтаксическая правая конгруэнция </w:t>
      </w:r>
      <w:r w:rsidRPr="0058444D">
        <w:rPr>
          <w:position w:val="-12"/>
        </w:rPr>
        <w:object w:dxaOrig="279" w:dyaOrig="360" w14:anchorId="74A4A649">
          <v:shape id="_x0000_i1074" type="#_x0000_t75" style="width:14.25pt;height:18pt" o:ole="" fillcolor="window">
            <v:imagedata r:id="rId106" o:title=""/>
          </v:shape>
          <o:OLEObject Type="Embed" ProgID="Equation.DSMT4" ShapeID="_x0000_i1074" DrawAspect="Content" ObjectID="_1639928018" r:id="rId107"/>
        </w:object>
      </w:r>
      <w:r w:rsidRPr="006B7CA4">
        <w:t xml:space="preserve"> и синтаксическая левая конгруэнция </w:t>
      </w:r>
      <w:r w:rsidRPr="0058444D">
        <w:rPr>
          <w:position w:val="-12"/>
        </w:rPr>
        <w:object w:dxaOrig="3940" w:dyaOrig="380" w14:anchorId="6B8C240C">
          <v:shape id="_x0000_i1075" type="#_x0000_t75" style="width:197.25pt;height:18.75pt" o:ole="" fillcolor="window">
            <v:imagedata r:id="rId108" o:title=""/>
          </v:shape>
          <o:OLEObject Type="Embed" ProgID="Equation.DSMT4" ShapeID="_x0000_i1075" DrawAspect="Content" ObjectID="_1639928019" r:id="rId109"/>
        </w:object>
      </w:r>
      <w:r>
        <w:t xml:space="preserve"> имеют одинаковый индекс?</w:t>
      </w:r>
    </w:p>
    <w:p w14:paraId="0D6EE78B" w14:textId="77777777" w:rsidR="00F77812" w:rsidRDefault="00F77812" w:rsidP="0027422D">
      <w:pPr>
        <w:numPr>
          <w:ilvl w:val="0"/>
          <w:numId w:val="10"/>
        </w:numPr>
        <w:jc w:val="both"/>
      </w:pPr>
      <w:r w:rsidRPr="00740DED">
        <w:t xml:space="preserve">Пусть </w:t>
      </w:r>
      <w:r w:rsidRPr="001C55E7">
        <w:rPr>
          <w:position w:val="-10"/>
        </w:rPr>
        <w:object w:dxaOrig="1040" w:dyaOrig="320" w14:anchorId="7A4FBEFE">
          <v:shape id="_x0000_i1076" type="#_x0000_t75" style="width:51.75pt;height:15.75pt" o:ole="" fillcolor="window">
            <v:imagedata r:id="rId110" o:title=""/>
          </v:shape>
          <o:OLEObject Type="Embed" ProgID="Equation.DSMT4" ShapeID="_x0000_i1076" DrawAspect="Content" ObjectID="_1639928020" r:id="rId111"/>
        </w:object>
      </w:r>
      <w:r w:rsidRPr="00740DED">
        <w:t xml:space="preserve"> </w:t>
      </w:r>
      <w:r w:rsidRPr="001C55E7">
        <w:rPr>
          <w:position w:val="-10"/>
        </w:rPr>
        <w:object w:dxaOrig="1520" w:dyaOrig="360" w14:anchorId="605EFFFF">
          <v:shape id="_x0000_i1077" type="#_x0000_t75" style="width:74.25pt;height:18pt" o:ole="" fillcolor="window">
            <v:imagedata r:id="rId112" o:title=""/>
          </v:shape>
          <o:OLEObject Type="Embed" ProgID="Equation.DSMT4" ShapeID="_x0000_i1077" DrawAspect="Content" ObjectID="_1639928021" r:id="rId113"/>
        </w:object>
      </w:r>
      <w:r w:rsidRPr="00740DED">
        <w:t xml:space="preserve"> Доказать, что язык </w:t>
      </w:r>
      <w:r w:rsidRPr="001C55E7">
        <w:rPr>
          <w:position w:val="-4"/>
        </w:rPr>
        <w:object w:dxaOrig="220" w:dyaOrig="260" w14:anchorId="378FBEDE">
          <v:shape id="_x0000_i1078" type="#_x0000_t75" style="width:11.25pt;height:12.75pt" o:ole="" fillcolor="window">
            <v:imagedata r:id="rId114" o:title=""/>
          </v:shape>
          <o:OLEObject Type="Embed" ProgID="Equation.DSMT4" ShapeID="_x0000_i1078" DrawAspect="Content" ObjectID="_1639928022" r:id="rId115"/>
        </w:object>
      </w:r>
      <w:r w:rsidRPr="00740DED">
        <w:t xml:space="preserve"> распознаваемый, построив синтаксическую правую конгруэнцию </w:t>
      </w:r>
      <w:r w:rsidRPr="0058444D">
        <w:rPr>
          <w:position w:val="-12"/>
        </w:rPr>
        <w:object w:dxaOrig="340" w:dyaOrig="360" w14:anchorId="209A0D56">
          <v:shape id="_x0000_i1079" type="#_x0000_t75" style="width:17.25pt;height:18pt" o:ole="" fillcolor="window">
            <v:imagedata r:id="rId116" o:title=""/>
          </v:shape>
          <o:OLEObject Type="Embed" ProgID="Equation.DSMT4" ShapeID="_x0000_i1079" DrawAspect="Content" ObjectID="_1639928023" r:id="rId117"/>
        </w:object>
      </w:r>
      <w:r w:rsidRPr="00740DED">
        <w:t xml:space="preserve"> </w:t>
      </w:r>
    </w:p>
    <w:p w14:paraId="72B56854" w14:textId="77777777" w:rsidR="00F77812" w:rsidRDefault="00F77812" w:rsidP="0027422D">
      <w:pPr>
        <w:numPr>
          <w:ilvl w:val="0"/>
          <w:numId w:val="10"/>
        </w:numPr>
        <w:jc w:val="both"/>
      </w:pPr>
      <w:r>
        <w:t xml:space="preserve">Построить минимальный автомат </w:t>
      </w:r>
      <w:r w:rsidRPr="001C55E7">
        <w:rPr>
          <w:position w:val="-10"/>
        </w:rPr>
        <w:object w:dxaOrig="639" w:dyaOrig="320" w14:anchorId="50FE690B">
          <v:shape id="_x0000_i1080" type="#_x0000_t75" style="width:32.25pt;height:15.75pt" o:ole="" fillcolor="window">
            <v:imagedata r:id="rId118" o:title=""/>
          </v:shape>
          <o:OLEObject Type="Embed" ProgID="Equation.DSMT4" ShapeID="_x0000_i1080" DrawAspect="Content" ObjectID="_1639928024" r:id="rId119"/>
        </w:object>
      </w:r>
      <w:r>
        <w:t xml:space="preserve"> для языка из предыдущей задачи. Выяснить, является ли </w:t>
      </w:r>
      <w:r w:rsidRPr="001C55E7">
        <w:rPr>
          <w:position w:val="-10"/>
        </w:rPr>
        <w:object w:dxaOrig="639" w:dyaOrig="320" w14:anchorId="4B10ABCE">
          <v:shape id="_x0000_i1081" type="#_x0000_t75" style="width:32.25pt;height:15.75pt" o:ole="" fillcolor="window">
            <v:imagedata r:id="rId118" o:title=""/>
          </v:shape>
          <o:OLEObject Type="Embed" ProgID="Equation.DSMT4" ShapeID="_x0000_i1081" DrawAspect="Content" ObjectID="_1639928025" r:id="rId120"/>
        </w:object>
      </w:r>
      <w:r>
        <w:t xml:space="preserve"> </w:t>
      </w:r>
      <w:proofErr w:type="spellStart"/>
      <w:r>
        <w:t>подпрямо</w:t>
      </w:r>
      <w:proofErr w:type="spellEnd"/>
      <w:r>
        <w:t xml:space="preserve"> неразложимым.</w:t>
      </w:r>
    </w:p>
    <w:p w14:paraId="34705E7F" w14:textId="77777777" w:rsidR="00F77812" w:rsidRPr="00740DED" w:rsidRDefault="00F77812" w:rsidP="0027422D">
      <w:pPr>
        <w:numPr>
          <w:ilvl w:val="0"/>
          <w:numId w:val="10"/>
        </w:numPr>
        <w:jc w:val="both"/>
      </w:pPr>
      <w:r>
        <w:t xml:space="preserve">Для автомата из предыдущей задачи выяснить, является ли решётка конгруэнций </w:t>
      </w:r>
      <w:r>
        <w:rPr>
          <w:lang w:val="en-US"/>
        </w:rPr>
        <w:t>Con</w:t>
      </w:r>
      <w:r w:rsidRPr="001C55E7">
        <w:rPr>
          <w:position w:val="-10"/>
        </w:rPr>
        <w:object w:dxaOrig="639" w:dyaOrig="320" w14:anchorId="599BCB63">
          <v:shape id="_x0000_i1082" type="#_x0000_t75" style="width:32.25pt;height:15.75pt" o:ole="" fillcolor="window">
            <v:imagedata r:id="rId118" o:title=""/>
          </v:shape>
          <o:OLEObject Type="Embed" ProgID="Equation.DSMT4" ShapeID="_x0000_i1082" DrawAspect="Content" ObjectID="_1639928026" r:id="rId121"/>
        </w:object>
      </w:r>
      <w:r w:rsidRPr="00740DED">
        <w:t xml:space="preserve"> </w:t>
      </w:r>
      <w:r>
        <w:t xml:space="preserve">модулярной.  </w:t>
      </w:r>
    </w:p>
    <w:p w14:paraId="55E5EAE7" w14:textId="77777777" w:rsidR="00F77812" w:rsidRDefault="00F77812" w:rsidP="0027422D">
      <w:pPr>
        <w:jc w:val="both"/>
      </w:pPr>
    </w:p>
    <w:p w14:paraId="707185AB" w14:textId="77777777" w:rsidR="00F77812" w:rsidRPr="00094990" w:rsidRDefault="00F77812" w:rsidP="002B3C12">
      <w:pPr>
        <w:rPr>
          <w:highlight w:val="green"/>
        </w:rPr>
      </w:pPr>
    </w:p>
    <w:p w14:paraId="4E21E496" w14:textId="77777777" w:rsidR="00F77812" w:rsidRPr="00FE0333" w:rsidRDefault="00F77812" w:rsidP="002B3C12">
      <w:pPr>
        <w:pBdr>
          <w:bottom w:val="single" w:sz="12" w:space="1" w:color="auto"/>
        </w:pBdr>
      </w:pPr>
      <w:r w:rsidRPr="00FE0333">
        <w:t>7.2. Т</w:t>
      </w:r>
      <w:r>
        <w:t xml:space="preserve">емы, </w:t>
      </w:r>
      <w:proofErr w:type="gramStart"/>
      <w:r>
        <w:t>предлагаемые  для</w:t>
      </w:r>
      <w:proofErr w:type="gramEnd"/>
      <w:r>
        <w:t xml:space="preserve"> разработки слушателями спецкурса.</w:t>
      </w:r>
    </w:p>
    <w:p w14:paraId="054B24E3" w14:textId="77777777" w:rsidR="00F77812" w:rsidRDefault="00F77812" w:rsidP="00C442B6">
      <w:pPr>
        <w:spacing w:before="120"/>
        <w:ind w:left="284"/>
      </w:pPr>
      <w:r>
        <w:t>Описание полигонов над полугруппами левых и правых нулей.</w:t>
      </w:r>
    </w:p>
    <w:p w14:paraId="2ED2DC80" w14:textId="77777777" w:rsidR="00F77812" w:rsidRDefault="00F77812" w:rsidP="00C442B6">
      <w:pPr>
        <w:spacing w:before="120"/>
        <w:ind w:left="284"/>
      </w:pPr>
      <w:proofErr w:type="spellStart"/>
      <w:r>
        <w:t>Биполигоны</w:t>
      </w:r>
      <w:proofErr w:type="spellEnd"/>
      <w:r>
        <w:t xml:space="preserve"> и </w:t>
      </w:r>
      <w:proofErr w:type="spellStart"/>
      <w:r>
        <w:t>мультиполигоны</w:t>
      </w:r>
      <w:proofErr w:type="spellEnd"/>
      <w:r>
        <w:t xml:space="preserve"> и их связь с </w:t>
      </w:r>
      <w:proofErr w:type="gramStart"/>
      <w:r>
        <w:t>полигонами.</w:t>
      </w:r>
      <w:r w:rsidRPr="00AF60C6">
        <w:t>.</w:t>
      </w:r>
      <w:proofErr w:type="gramEnd"/>
    </w:p>
    <w:p w14:paraId="6A61F1A4" w14:textId="77777777" w:rsidR="00F77812" w:rsidRDefault="00F77812" w:rsidP="00C442B6">
      <w:pPr>
        <w:spacing w:before="120"/>
        <w:ind w:left="284"/>
      </w:pPr>
      <w:r>
        <w:t>Описание решёток конгруэнций полигонов над группами, полугруппами левых или правых нулей, полугруппами с нулевым умножением, полурешётками (в частности, над цепями).</w:t>
      </w:r>
    </w:p>
    <w:p w14:paraId="4A8003EF" w14:textId="77777777" w:rsidR="00F77812" w:rsidRDefault="00F77812" w:rsidP="00C442B6">
      <w:pPr>
        <w:spacing w:before="120"/>
        <w:ind w:left="284"/>
      </w:pPr>
      <w:r>
        <w:t xml:space="preserve">Нахождение условий дистрибутивности, </w:t>
      </w:r>
      <w:proofErr w:type="spellStart"/>
      <w:r>
        <w:t>модулярности</w:t>
      </w:r>
      <w:proofErr w:type="spellEnd"/>
      <w:r>
        <w:t>, линейной упорядоченности, выполнения какого-либо нетривиального тождества в решётке конгруэнций полигона над полугруппой.</w:t>
      </w:r>
    </w:p>
    <w:p w14:paraId="2C23BC1F" w14:textId="77777777" w:rsidR="00F77812" w:rsidRDefault="00F77812" w:rsidP="00C442B6">
      <w:pPr>
        <w:spacing w:before="120"/>
        <w:ind w:left="284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Составление эффективного алгоритма построения решётки конгруэнций полигона над полугруппой.</w:t>
      </w:r>
    </w:p>
    <w:p w14:paraId="71F4B1FF" w14:textId="77777777" w:rsidR="00F77812" w:rsidRDefault="00F77812" w:rsidP="00C442B6">
      <w:pPr>
        <w:spacing w:before="120"/>
        <w:ind w:left="284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Нахождение условий </w:t>
      </w:r>
      <w:proofErr w:type="spellStart"/>
      <w:r>
        <w:rPr>
          <w:color w:val="000000"/>
          <w:shd w:val="clear" w:color="auto" w:fill="FFFFFF"/>
        </w:rPr>
        <w:t>хопфовости</w:t>
      </w:r>
      <w:proofErr w:type="spellEnd"/>
      <w:r>
        <w:rPr>
          <w:color w:val="000000"/>
          <w:shd w:val="clear" w:color="auto" w:fill="FFFFFF"/>
        </w:rPr>
        <w:t xml:space="preserve"> и </w:t>
      </w:r>
      <w:proofErr w:type="spellStart"/>
      <w:r>
        <w:rPr>
          <w:color w:val="000000"/>
          <w:shd w:val="clear" w:color="auto" w:fill="FFFFFF"/>
        </w:rPr>
        <w:t>кохопфовости</w:t>
      </w:r>
      <w:proofErr w:type="spellEnd"/>
      <w:r>
        <w:rPr>
          <w:color w:val="000000"/>
          <w:shd w:val="clear" w:color="auto" w:fill="FFFFFF"/>
        </w:rPr>
        <w:t xml:space="preserve">, </w:t>
      </w:r>
      <w:proofErr w:type="spellStart"/>
      <w:r>
        <w:rPr>
          <w:color w:val="000000"/>
          <w:shd w:val="clear" w:color="auto" w:fill="FFFFFF"/>
        </w:rPr>
        <w:t>канторовости</w:t>
      </w:r>
      <w:proofErr w:type="spellEnd"/>
      <w:r>
        <w:rPr>
          <w:color w:val="000000"/>
          <w:shd w:val="clear" w:color="auto" w:fill="FFFFFF"/>
        </w:rPr>
        <w:t xml:space="preserve"> и </w:t>
      </w:r>
      <w:proofErr w:type="spellStart"/>
      <w:proofErr w:type="gramStart"/>
      <w:r>
        <w:rPr>
          <w:color w:val="000000"/>
          <w:shd w:val="clear" w:color="auto" w:fill="FFFFFF"/>
        </w:rPr>
        <w:t>коканторовости</w:t>
      </w:r>
      <w:proofErr w:type="spellEnd"/>
      <w:r>
        <w:rPr>
          <w:color w:val="000000"/>
          <w:shd w:val="clear" w:color="auto" w:fill="FFFFFF"/>
        </w:rPr>
        <w:t xml:space="preserve">  полигонов</w:t>
      </w:r>
      <w:proofErr w:type="gramEnd"/>
      <w:r>
        <w:rPr>
          <w:color w:val="000000"/>
          <w:shd w:val="clear" w:color="auto" w:fill="FFFFFF"/>
        </w:rPr>
        <w:t xml:space="preserve"> над теми или иными классами полугрупп.</w:t>
      </w:r>
    </w:p>
    <w:p w14:paraId="535D8171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453BA4FE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1C356F0E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48F22A34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0D49D6A0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64BB6169" w14:textId="77777777" w:rsidR="00F77812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0394D636" w14:textId="77777777" w:rsidR="00F77812" w:rsidRPr="00871B8F" w:rsidRDefault="00F77812" w:rsidP="0072543B">
      <w:pPr>
        <w:spacing w:after="120"/>
        <w:ind w:left="284"/>
        <w:rPr>
          <w:color w:val="000000"/>
          <w:shd w:val="clear" w:color="auto" w:fill="FFFFFF"/>
        </w:rPr>
      </w:pPr>
    </w:p>
    <w:p w14:paraId="7FEA79A7" w14:textId="77777777" w:rsidR="00F77812" w:rsidRPr="002B3C12" w:rsidRDefault="00F77812" w:rsidP="002B3C12"/>
    <w:tbl>
      <w:tblPr>
        <w:tblW w:w="4963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480"/>
        <w:gridCol w:w="2674"/>
        <w:gridCol w:w="3370"/>
        <w:gridCol w:w="3229"/>
        <w:gridCol w:w="2924"/>
      </w:tblGrid>
      <w:tr w:rsidR="00F77812" w:rsidRPr="00094990" w14:paraId="706FB33D" w14:textId="77777777" w:rsidTr="00094990">
        <w:tc>
          <w:tcPr>
            <w:tcW w:w="5000" w:type="pct"/>
            <w:gridSpan w:val="5"/>
          </w:tcPr>
          <w:p w14:paraId="614A0A08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  <w:b/>
                <w:bCs/>
              </w:rPr>
            </w:pPr>
            <w:r w:rsidRPr="00094990">
              <w:rPr>
                <w:rFonts w:ascii="Cambria" w:hAnsi="Cambria" w:cs="Cambria"/>
                <w:b/>
                <w:bCs/>
                <w:sz w:val="22"/>
                <w:szCs w:val="22"/>
              </w:rPr>
              <w:lastRenderedPageBreak/>
              <w:t xml:space="preserve">ШКАЛА И КРИТЕРИИ ОЦЕНИВАНИЯ результатов обучения (РО) по дисциплине (модулю)  </w:t>
            </w:r>
          </w:p>
        </w:tc>
      </w:tr>
      <w:tr w:rsidR="00F77812" w:rsidRPr="00094990" w14:paraId="28FF8146" w14:textId="77777777" w:rsidTr="00094990">
        <w:tc>
          <w:tcPr>
            <w:tcW w:w="845" w:type="pct"/>
            <w:tcBorders>
              <w:tl2br w:val="single" w:sz="12" w:space="0" w:color="auto"/>
            </w:tcBorders>
          </w:tcPr>
          <w:p w14:paraId="083C1F4E" w14:textId="77777777" w:rsidR="00F77812" w:rsidRPr="00094990" w:rsidRDefault="00F77812" w:rsidP="006E706B">
            <w:pPr>
              <w:jc w:val="right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ценка</w:t>
            </w:r>
          </w:p>
          <w:p w14:paraId="0589956F" w14:textId="77777777" w:rsidR="00F77812" w:rsidRPr="00094990" w:rsidRDefault="00F77812" w:rsidP="006E706B">
            <w:pPr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РО и</w:t>
            </w:r>
            <w:r w:rsidRPr="00094990">
              <w:rPr>
                <w:rFonts w:ascii="Cambria" w:hAnsi="Cambria" w:cs="Cambria"/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911" w:type="pct"/>
          </w:tcPr>
          <w:p w14:paraId="0A36693E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2</w:t>
            </w:r>
          </w:p>
        </w:tc>
        <w:tc>
          <w:tcPr>
            <w:tcW w:w="1148" w:type="pct"/>
          </w:tcPr>
          <w:p w14:paraId="64701F8D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3</w:t>
            </w:r>
          </w:p>
        </w:tc>
        <w:tc>
          <w:tcPr>
            <w:tcW w:w="1100" w:type="pct"/>
          </w:tcPr>
          <w:p w14:paraId="3C774E9F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4</w:t>
            </w:r>
          </w:p>
        </w:tc>
        <w:tc>
          <w:tcPr>
            <w:tcW w:w="996" w:type="pct"/>
          </w:tcPr>
          <w:p w14:paraId="481000E7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5</w:t>
            </w:r>
          </w:p>
        </w:tc>
      </w:tr>
      <w:tr w:rsidR="00F77812" w:rsidRPr="00094990" w14:paraId="3FECF7C2" w14:textId="77777777" w:rsidTr="00094990">
        <w:tc>
          <w:tcPr>
            <w:tcW w:w="845" w:type="pct"/>
          </w:tcPr>
          <w:p w14:paraId="6D0F2EB9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>Знания</w:t>
            </w:r>
          </w:p>
          <w:p w14:paraId="7A80564E" w14:textId="77777777" w:rsidR="00F77812" w:rsidRPr="00094990" w:rsidRDefault="00F77812" w:rsidP="006E706B">
            <w:pPr>
              <w:rPr>
                <w:rFonts w:ascii="Cambria" w:hAnsi="Cambria" w:cs="Cambria"/>
                <w:i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средств:  устные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 и письменные опросы и контрольные работы, тесты,  и т.п. )</w:t>
            </w:r>
          </w:p>
        </w:tc>
        <w:tc>
          <w:tcPr>
            <w:tcW w:w="911" w:type="pct"/>
          </w:tcPr>
          <w:p w14:paraId="287BEC24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знаний</w:t>
            </w:r>
          </w:p>
        </w:tc>
        <w:tc>
          <w:tcPr>
            <w:tcW w:w="1148" w:type="pct"/>
          </w:tcPr>
          <w:p w14:paraId="351EFA05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Фрагментарные знания</w:t>
            </w:r>
          </w:p>
        </w:tc>
        <w:tc>
          <w:tcPr>
            <w:tcW w:w="1100" w:type="pct"/>
          </w:tcPr>
          <w:p w14:paraId="006A5C99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996" w:type="pct"/>
          </w:tcPr>
          <w:p w14:paraId="0B6F17B3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F77812" w:rsidRPr="00094990" w14:paraId="5F7C92CC" w14:textId="77777777" w:rsidTr="00094990">
        <w:tc>
          <w:tcPr>
            <w:tcW w:w="845" w:type="pct"/>
          </w:tcPr>
          <w:p w14:paraId="00E9A8A2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>Умения</w:t>
            </w:r>
          </w:p>
          <w:p w14:paraId="1EF6EDE0" w14:textId="77777777" w:rsidR="00F77812" w:rsidRPr="00094990" w:rsidRDefault="00F77812" w:rsidP="006E706B">
            <w:pPr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средств: практические контрольные задания, написание и защита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рефератов  на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 заданную тему и т.п.) </w:t>
            </w:r>
          </w:p>
        </w:tc>
        <w:tc>
          <w:tcPr>
            <w:tcW w:w="911" w:type="pct"/>
          </w:tcPr>
          <w:p w14:paraId="02106580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умений</w:t>
            </w:r>
          </w:p>
        </w:tc>
        <w:tc>
          <w:tcPr>
            <w:tcW w:w="1148" w:type="pct"/>
          </w:tcPr>
          <w:p w14:paraId="4A12842D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100" w:type="pct"/>
          </w:tcPr>
          <w:p w14:paraId="43659C09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 успешное, но содержащее отдельные пробелы умение (допускает неточности непринципиального характера)</w:t>
            </w:r>
          </w:p>
        </w:tc>
        <w:tc>
          <w:tcPr>
            <w:tcW w:w="996" w:type="pct"/>
          </w:tcPr>
          <w:p w14:paraId="2C1FEAB9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Успешное и систематическое умение</w:t>
            </w:r>
          </w:p>
        </w:tc>
      </w:tr>
      <w:tr w:rsidR="00F77812" w:rsidRPr="007D7812" w14:paraId="4750D7B2" w14:textId="77777777" w:rsidTr="00094990">
        <w:tc>
          <w:tcPr>
            <w:tcW w:w="845" w:type="pct"/>
          </w:tcPr>
          <w:p w14:paraId="491882E9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b/>
                <w:sz w:val="22"/>
                <w:szCs w:val="22"/>
              </w:rPr>
              <w:t xml:space="preserve">Навыки </w:t>
            </w:r>
            <w:r w:rsidRPr="00094990">
              <w:rPr>
                <w:rFonts w:ascii="Cambria" w:hAnsi="Cambria" w:cs="Cambria"/>
                <w:b/>
                <w:sz w:val="22"/>
                <w:szCs w:val="22"/>
              </w:rPr>
              <w:br/>
              <w:t>(владения, опыт деятельности)</w:t>
            </w:r>
          </w:p>
          <w:p w14:paraId="4C630693" w14:textId="77777777" w:rsidR="00F77812" w:rsidRPr="00094990" w:rsidRDefault="00F77812" w:rsidP="006E706B">
            <w:pPr>
              <w:rPr>
                <w:rFonts w:ascii="Cambria" w:hAnsi="Cambria" w:cs="Cambria"/>
                <w:b/>
              </w:rPr>
            </w:pPr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(виды оценочных средств: выполнение и защита курсовой работы, отчет по практике, отчет по НИР и </w:t>
            </w:r>
            <w:proofErr w:type="gramStart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>т.п.</w:t>
            </w:r>
            <w:proofErr w:type="gramEnd"/>
            <w:r w:rsidRPr="00094990">
              <w:rPr>
                <w:rFonts w:ascii="Cambria" w:hAnsi="Cambria" w:cs="Cambria"/>
                <w:i/>
                <w:sz w:val="22"/>
                <w:szCs w:val="22"/>
              </w:rPr>
              <w:t xml:space="preserve">) </w:t>
            </w:r>
          </w:p>
        </w:tc>
        <w:tc>
          <w:tcPr>
            <w:tcW w:w="911" w:type="pct"/>
          </w:tcPr>
          <w:p w14:paraId="0E001EC1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1148" w:type="pct"/>
          </w:tcPr>
          <w:p w14:paraId="35A8946D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1100" w:type="pct"/>
          </w:tcPr>
          <w:p w14:paraId="1F52E9EC" w14:textId="77777777" w:rsidR="00F77812" w:rsidRPr="00094990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996" w:type="pct"/>
          </w:tcPr>
          <w:p w14:paraId="4AE4D1C9" w14:textId="77777777" w:rsidR="00F77812" w:rsidRPr="0006601C" w:rsidRDefault="00F77812" w:rsidP="006E706B">
            <w:pPr>
              <w:jc w:val="center"/>
              <w:rPr>
                <w:rFonts w:ascii="Cambria" w:hAnsi="Cambria" w:cs="Cambria"/>
              </w:rPr>
            </w:pPr>
            <w:r w:rsidRPr="00094990">
              <w:rPr>
                <w:rFonts w:ascii="Cambria" w:hAnsi="Cambria" w:cs="Cambria"/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</w:tbl>
    <w:p w14:paraId="036FB30A" w14:textId="77777777" w:rsidR="00F77812" w:rsidRDefault="00F77812" w:rsidP="00B07559"/>
    <w:p w14:paraId="6F344545" w14:textId="77777777" w:rsidR="00F77812" w:rsidRPr="00FE0333" w:rsidRDefault="00F77812" w:rsidP="00B07559">
      <w:r w:rsidRPr="00FE0333">
        <w:t>8. Ресурсное обеспечение:</w:t>
      </w:r>
    </w:p>
    <w:p w14:paraId="43526293" w14:textId="77777777" w:rsidR="00F77812" w:rsidRPr="00033078" w:rsidRDefault="00F77812" w:rsidP="007A3B65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  <w:r w:rsidRPr="00033078">
        <w:rPr>
          <w:rFonts w:ascii="Times New Roman" w:hAnsi="Times New Roman" w:cs="Times New Roman"/>
          <w:sz w:val="24"/>
          <w:szCs w:val="24"/>
        </w:rPr>
        <w:t>Перечень основной и дополнительной литературы,</w:t>
      </w:r>
    </w:p>
    <w:p w14:paraId="4A9C7AA4" w14:textId="77777777" w:rsidR="00F77812" w:rsidRPr="00C442B6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ilp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M., Knauer U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khalev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A.V.</w:t>
      </w:r>
      <w:r w:rsidRPr="0003307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onoid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act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nd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categories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C442B6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de Gruyter, 2000.</w:t>
      </w:r>
    </w:p>
    <w:p w14:paraId="7019CC3A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лиффорд А., Престон Г. Алгебраическая теория полугрупп, т. 1, т. 2, м., Мир, 1972.</w:t>
      </w:r>
    </w:p>
    <w:p w14:paraId="28BCC76E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Алгебраическая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ория  автомато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 языков и полугруппы. Сб. статей под ред. </w:t>
      </w:r>
      <w:proofErr w:type="spellStart"/>
      <w:r>
        <w:rPr>
          <w:rFonts w:ascii="Times New Roman" w:hAnsi="Times New Roman" w:cs="Times New Roman"/>
          <w:sz w:val="24"/>
          <w:szCs w:val="24"/>
        </w:rPr>
        <w:t>М.Арбиба</w:t>
      </w:r>
      <w:proofErr w:type="spellEnd"/>
      <w:r>
        <w:rPr>
          <w:rFonts w:ascii="Times New Roman" w:hAnsi="Times New Roman" w:cs="Times New Roman"/>
          <w:sz w:val="24"/>
          <w:szCs w:val="24"/>
        </w:rPr>
        <w:t>. М., Связь, 1975.</w:t>
      </w:r>
    </w:p>
    <w:p w14:paraId="6D3B9243" w14:textId="77777777" w:rsidR="00F77812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Лаллема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Ж. Полугруппы и комбинаторные приложения. М., Мир, 1984.</w:t>
      </w:r>
    </w:p>
    <w:p w14:paraId="2167033C" w14:textId="77777777" w:rsidR="00F77812" w:rsidRPr="00623C90" w:rsidRDefault="00F77812" w:rsidP="00C442B6">
      <w:pPr>
        <w:pStyle w:val="af0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Avdeyev</w:t>
      </w:r>
      <w:proofErr w:type="spellEnd"/>
      <w:r w:rsidRPr="00FF38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F380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Yu</w:t>
      </w:r>
      <w:r w:rsidRPr="00FF3808">
        <w:rPr>
          <w:rFonts w:ascii="Times New Roman" w:hAnsi="Times New Roman" w:cs="Times New Roman"/>
          <w:sz w:val="24"/>
          <w:szCs w:val="24"/>
        </w:rPr>
        <w:t xml:space="preserve">.,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ozhukhov</w:t>
      </w:r>
      <w:proofErr w:type="spellEnd"/>
      <w:r w:rsidRPr="00FF380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FF380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F3808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cts over completely 0-simple semigroups. Acta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Cybernetica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200, 14, № 4, 523-531.</w:t>
      </w:r>
    </w:p>
    <w:p w14:paraId="07F3E80C" w14:textId="77777777" w:rsidR="00F77812" w:rsidRPr="00FF3808" w:rsidRDefault="00F77812" w:rsidP="00623C90">
      <w:pPr>
        <w:pStyle w:val="af0"/>
        <w:rPr>
          <w:rFonts w:ascii="Times New Roman" w:hAnsi="Times New Roman" w:cs="Times New Roman"/>
          <w:sz w:val="24"/>
          <w:szCs w:val="24"/>
          <w:lang w:val="en-US"/>
        </w:rPr>
      </w:pPr>
    </w:p>
    <w:p w14:paraId="3319C045" w14:textId="77777777" w:rsidR="00F77812" w:rsidRPr="00FE0333" w:rsidRDefault="00F77812" w:rsidP="00A611FD">
      <w:pPr>
        <w:pStyle w:val="af0"/>
        <w:ind w:left="360"/>
        <w:rPr>
          <w:rFonts w:ascii="Times New Roman" w:hAnsi="Times New Roman" w:cs="Times New Roman"/>
          <w:sz w:val="24"/>
          <w:szCs w:val="24"/>
        </w:rPr>
      </w:pPr>
      <w:r w:rsidRPr="00FE0333">
        <w:rPr>
          <w:rFonts w:ascii="Times New Roman" w:hAnsi="Times New Roman" w:cs="Times New Roman"/>
          <w:sz w:val="24"/>
          <w:szCs w:val="24"/>
        </w:rPr>
        <w:t xml:space="preserve">Перечень ресурсов информационно-телекоммуникационной сети «Интернет» </w:t>
      </w:r>
    </w:p>
    <w:p w14:paraId="7DF1DB79" w14:textId="77777777" w:rsidR="00F77812" w:rsidRPr="00116DA5" w:rsidRDefault="00F77812" w:rsidP="00A611FD">
      <w:pPr>
        <w:ind w:left="284"/>
      </w:pPr>
      <w:r w:rsidRPr="00FE0333">
        <w:t xml:space="preserve">1. </w:t>
      </w:r>
      <w:hyperlink r:id="rId122" w:anchor="c3bEPha9lWJHRUhW.99" w:history="1">
        <w:r w:rsidRPr="00A3056F">
          <w:rPr>
            <w:rStyle w:val="a5"/>
            <w:lang w:val="en-US"/>
          </w:rPr>
          <w:t>http</w:t>
        </w:r>
        <w:r w:rsidRPr="00116DA5">
          <w:rPr>
            <w:rStyle w:val="a5"/>
          </w:rPr>
          <w:t>://</w:t>
        </w:r>
        <w:r w:rsidRPr="00A3056F">
          <w:rPr>
            <w:rStyle w:val="a5"/>
            <w:lang w:val="en-US"/>
          </w:rPr>
          <w:t>www</w:t>
        </w:r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cambridge</w:t>
        </w:r>
        <w:proofErr w:type="spellEnd"/>
        <w:r w:rsidRPr="00116DA5">
          <w:rPr>
            <w:rStyle w:val="a5"/>
          </w:rPr>
          <w:t>.</w:t>
        </w:r>
        <w:r w:rsidRPr="00A3056F">
          <w:rPr>
            <w:rStyle w:val="a5"/>
            <w:lang w:val="en-US"/>
          </w:rPr>
          <w:t>org</w:t>
        </w:r>
        <w:r w:rsidRPr="00116DA5">
          <w:rPr>
            <w:rStyle w:val="a5"/>
          </w:rPr>
          <w:t>/</w:t>
        </w:r>
        <w:proofErr w:type="spellStart"/>
        <w:r w:rsidRPr="00A3056F">
          <w:rPr>
            <w:rStyle w:val="a5"/>
            <w:lang w:val="en-US"/>
          </w:rPr>
          <w:t>ru</w:t>
        </w:r>
        <w:proofErr w:type="spellEnd"/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academic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subjects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computer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science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knowledge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anagement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bases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and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ining</w:t>
        </w:r>
        <w:r w:rsidRPr="00116DA5">
          <w:rPr>
            <w:rStyle w:val="a5"/>
          </w:rPr>
          <w:t>/</w:t>
        </w:r>
        <w:r w:rsidRPr="00A3056F">
          <w:rPr>
            <w:rStyle w:val="a5"/>
            <w:lang w:val="en-US"/>
          </w:rPr>
          <w:t>mining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massive</w:t>
        </w:r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datasets</w:t>
        </w:r>
        <w:r w:rsidRPr="00116DA5">
          <w:rPr>
            <w:rStyle w:val="a5"/>
          </w:rPr>
          <w:t>-2</w:t>
        </w:r>
        <w:proofErr w:type="spellStart"/>
        <w:r w:rsidRPr="00A3056F">
          <w:rPr>
            <w:rStyle w:val="a5"/>
            <w:lang w:val="en-US"/>
          </w:rPr>
          <w:t>nd</w:t>
        </w:r>
        <w:proofErr w:type="spellEnd"/>
        <w:r w:rsidRPr="00116DA5">
          <w:rPr>
            <w:rStyle w:val="a5"/>
          </w:rPr>
          <w:t>-</w:t>
        </w:r>
        <w:r w:rsidRPr="00A3056F">
          <w:rPr>
            <w:rStyle w:val="a5"/>
            <w:lang w:val="en-US"/>
          </w:rPr>
          <w:t>edition</w:t>
        </w:r>
        <w:r w:rsidRPr="00116DA5">
          <w:rPr>
            <w:rStyle w:val="a5"/>
          </w:rPr>
          <w:t>#</w:t>
        </w:r>
        <w:r w:rsidRPr="00A3056F">
          <w:rPr>
            <w:rStyle w:val="a5"/>
            <w:lang w:val="en-US"/>
          </w:rPr>
          <w:t>c</w:t>
        </w:r>
        <w:r w:rsidRPr="00116DA5">
          <w:rPr>
            <w:rStyle w:val="a5"/>
          </w:rPr>
          <w:t>3</w:t>
        </w:r>
        <w:proofErr w:type="spellStart"/>
        <w:r w:rsidRPr="00A3056F">
          <w:rPr>
            <w:rStyle w:val="a5"/>
            <w:lang w:val="en-US"/>
          </w:rPr>
          <w:t>bEPha</w:t>
        </w:r>
        <w:proofErr w:type="spellEnd"/>
        <w:r w:rsidRPr="00116DA5">
          <w:rPr>
            <w:rStyle w:val="a5"/>
          </w:rPr>
          <w:t>9</w:t>
        </w:r>
        <w:proofErr w:type="spellStart"/>
        <w:r w:rsidRPr="00A3056F">
          <w:rPr>
            <w:rStyle w:val="a5"/>
            <w:lang w:val="en-US"/>
          </w:rPr>
          <w:t>lWJHRUhW</w:t>
        </w:r>
        <w:proofErr w:type="spellEnd"/>
        <w:r w:rsidRPr="00116DA5">
          <w:rPr>
            <w:rStyle w:val="a5"/>
          </w:rPr>
          <w:t>.99</w:t>
        </w:r>
      </w:hyperlink>
    </w:p>
    <w:p w14:paraId="427DAAF1" w14:textId="77777777" w:rsidR="00F77812" w:rsidRPr="00116DA5" w:rsidRDefault="00F77812" w:rsidP="00A611FD">
      <w:pPr>
        <w:ind w:left="284"/>
      </w:pPr>
      <w:r w:rsidRPr="00FE0333">
        <w:t xml:space="preserve">2. </w:t>
      </w:r>
      <w:hyperlink r:id="rId123" w:history="1">
        <w:r w:rsidRPr="00A3056F">
          <w:rPr>
            <w:rStyle w:val="a5"/>
            <w:lang w:val="en-US"/>
          </w:rPr>
          <w:t>http</w:t>
        </w:r>
        <w:r w:rsidRPr="00116DA5">
          <w:rPr>
            <w:rStyle w:val="a5"/>
          </w:rPr>
          <w:t>://</w:t>
        </w:r>
        <w:proofErr w:type="spellStart"/>
        <w:r w:rsidRPr="00A3056F">
          <w:rPr>
            <w:rStyle w:val="a5"/>
            <w:lang w:val="en-US"/>
          </w:rPr>
          <w:t>i</w:t>
        </w:r>
        <w:proofErr w:type="spellEnd"/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stanford</w:t>
        </w:r>
        <w:proofErr w:type="spellEnd"/>
        <w:r w:rsidRPr="00116DA5">
          <w:rPr>
            <w:rStyle w:val="a5"/>
          </w:rPr>
          <w:t>.</w:t>
        </w:r>
        <w:proofErr w:type="spellStart"/>
        <w:r w:rsidRPr="00A3056F">
          <w:rPr>
            <w:rStyle w:val="a5"/>
            <w:lang w:val="en-US"/>
          </w:rPr>
          <w:t>edu</w:t>
        </w:r>
        <w:proofErr w:type="spellEnd"/>
        <w:r w:rsidRPr="00116DA5">
          <w:rPr>
            <w:rStyle w:val="a5"/>
          </w:rPr>
          <w:t>/~</w:t>
        </w:r>
        <w:proofErr w:type="spellStart"/>
        <w:r w:rsidRPr="00A3056F">
          <w:rPr>
            <w:rStyle w:val="a5"/>
            <w:lang w:val="en-US"/>
          </w:rPr>
          <w:t>ullman</w:t>
        </w:r>
        <w:proofErr w:type="spellEnd"/>
        <w:r w:rsidRPr="00116DA5">
          <w:rPr>
            <w:rStyle w:val="a5"/>
          </w:rPr>
          <w:t>/</w:t>
        </w:r>
        <w:proofErr w:type="spellStart"/>
        <w:r w:rsidRPr="00A3056F">
          <w:rPr>
            <w:rStyle w:val="a5"/>
            <w:lang w:val="en-US"/>
          </w:rPr>
          <w:t>mmdsn</w:t>
        </w:r>
        <w:proofErr w:type="spellEnd"/>
        <w:r w:rsidRPr="00116DA5">
          <w:rPr>
            <w:rStyle w:val="a5"/>
          </w:rPr>
          <w:t>.</w:t>
        </w:r>
        <w:r w:rsidRPr="00A3056F">
          <w:rPr>
            <w:rStyle w:val="a5"/>
            <w:lang w:val="en-US"/>
          </w:rPr>
          <w:t>html</w:t>
        </w:r>
      </w:hyperlink>
    </w:p>
    <w:p w14:paraId="6A13AE4C" w14:textId="77777777" w:rsidR="00F77812" w:rsidRPr="00116DA5" w:rsidRDefault="00F77812" w:rsidP="0072543B">
      <w:pPr>
        <w:tabs>
          <w:tab w:val="left" w:pos="284"/>
        </w:tabs>
        <w:ind w:left="284"/>
      </w:pPr>
    </w:p>
    <w:p w14:paraId="10129625" w14:textId="77777777" w:rsidR="00F77812" w:rsidRPr="00FE0333" w:rsidRDefault="00F77812" w:rsidP="00B07559">
      <w:r w:rsidRPr="00FE0333">
        <w:t>9. Язык преподавания.</w:t>
      </w:r>
    </w:p>
    <w:p w14:paraId="3416B893" w14:textId="77777777" w:rsidR="00F77812" w:rsidRDefault="00F77812" w:rsidP="00B07559">
      <w:r w:rsidRPr="00FE0333">
        <w:t>Русский</w:t>
      </w:r>
    </w:p>
    <w:p w14:paraId="66B39C8B" w14:textId="77777777" w:rsidR="00F77812" w:rsidRDefault="00F77812" w:rsidP="00B07559"/>
    <w:p w14:paraId="138962BB" w14:textId="77777777" w:rsidR="00F77812" w:rsidRDefault="00F77812" w:rsidP="00B07559"/>
    <w:p w14:paraId="189D586F" w14:textId="77777777" w:rsidR="00F77812" w:rsidRPr="00FE0333" w:rsidRDefault="00F77812" w:rsidP="00B07559"/>
    <w:p w14:paraId="67564C26" w14:textId="77777777" w:rsidR="00F77812" w:rsidRPr="00FE0333" w:rsidRDefault="00F77812" w:rsidP="00B07559">
      <w:r w:rsidRPr="00FE0333">
        <w:t>10. Преподавател</w:t>
      </w:r>
      <w:r>
        <w:t>ь</w:t>
      </w:r>
    </w:p>
    <w:p w14:paraId="74B445FD" w14:textId="77777777" w:rsidR="00F77812" w:rsidRDefault="00F77812" w:rsidP="00B07559">
      <w:r>
        <w:t xml:space="preserve">Кожухов </w:t>
      </w:r>
      <w:proofErr w:type="gramStart"/>
      <w:r>
        <w:t>И.Б.</w:t>
      </w:r>
      <w:proofErr w:type="gramEnd"/>
    </w:p>
    <w:p w14:paraId="42EDE23D" w14:textId="77777777" w:rsidR="00F77812" w:rsidRPr="00FE0333" w:rsidRDefault="00F77812" w:rsidP="00B07559"/>
    <w:p w14:paraId="3B0D0438" w14:textId="77777777" w:rsidR="00F77812" w:rsidRPr="00FE0333" w:rsidRDefault="00F77812" w:rsidP="00B07559">
      <w:r w:rsidRPr="00FE0333">
        <w:t>11. Автор программы</w:t>
      </w:r>
    </w:p>
    <w:p w14:paraId="7D67ABCF" w14:textId="77777777" w:rsidR="00F77812" w:rsidRDefault="00F77812" w:rsidP="004F08A4">
      <w:r>
        <w:t xml:space="preserve">Кожухов </w:t>
      </w:r>
      <w:proofErr w:type="gramStart"/>
      <w:r>
        <w:t>И.Б.</w:t>
      </w:r>
      <w:proofErr w:type="gramEnd"/>
    </w:p>
    <w:p w14:paraId="0D3731BE" w14:textId="77777777" w:rsidR="00F77812" w:rsidRPr="0011560C" w:rsidRDefault="00F77812" w:rsidP="0083295C">
      <w:pPr>
        <w:spacing w:after="120"/>
        <w:jc w:val="right"/>
      </w:pPr>
    </w:p>
    <w:sectPr w:rsidR="00F77812" w:rsidRPr="0011560C" w:rsidSect="0083295C">
      <w:footerReference w:type="even" r:id="rId124"/>
      <w:footerReference w:type="default" r:id="rId125"/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910EF8" w14:textId="77777777" w:rsidR="000457B1" w:rsidRDefault="000457B1" w:rsidP="002F1885">
      <w:r>
        <w:separator/>
      </w:r>
    </w:p>
  </w:endnote>
  <w:endnote w:type="continuationSeparator" w:id="0">
    <w:p w14:paraId="21E2B033" w14:textId="77777777" w:rsidR="000457B1" w:rsidRDefault="000457B1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A55E2F" w14:textId="77777777" w:rsidR="00F77812" w:rsidRDefault="002B7D9D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AF777E">
      <w:rPr>
        <w:rStyle w:val="af1"/>
        <w:noProof/>
      </w:rPr>
      <w:t>2</w:t>
    </w:r>
    <w:r>
      <w:rPr>
        <w:rStyle w:val="af1"/>
      </w:rPr>
      <w:fldChar w:fldCharType="end"/>
    </w:r>
  </w:p>
  <w:p w14:paraId="281AF2CA" w14:textId="77777777" w:rsidR="00F77812" w:rsidRDefault="00F77812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23AFCE" w14:textId="77777777" w:rsidR="00F77812" w:rsidRDefault="002B7D9D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F77812">
      <w:rPr>
        <w:rStyle w:val="af1"/>
        <w:noProof/>
      </w:rPr>
      <w:t>5</w:t>
    </w:r>
    <w:r>
      <w:rPr>
        <w:rStyle w:val="af1"/>
      </w:rPr>
      <w:fldChar w:fldCharType="end"/>
    </w:r>
  </w:p>
  <w:p w14:paraId="101C60E2" w14:textId="77777777" w:rsidR="00F77812" w:rsidRDefault="00F77812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D4BFC4" w14:textId="77777777" w:rsidR="00F77812" w:rsidRDefault="002B7D9D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AF777E">
      <w:rPr>
        <w:rStyle w:val="af1"/>
        <w:noProof/>
      </w:rPr>
      <w:t>8</w:t>
    </w:r>
    <w:r>
      <w:rPr>
        <w:rStyle w:val="af1"/>
      </w:rPr>
      <w:fldChar w:fldCharType="end"/>
    </w:r>
  </w:p>
  <w:p w14:paraId="62CD875C" w14:textId="77777777" w:rsidR="00F77812" w:rsidRDefault="00F77812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C306AF" w14:textId="77777777" w:rsidR="00F77812" w:rsidRDefault="002B7D9D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 w:rsidR="00F77812"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AF777E">
      <w:rPr>
        <w:rStyle w:val="af1"/>
        <w:noProof/>
      </w:rPr>
      <w:t>9</w:t>
    </w:r>
    <w:r>
      <w:rPr>
        <w:rStyle w:val="af1"/>
      </w:rPr>
      <w:fldChar w:fldCharType="end"/>
    </w:r>
  </w:p>
  <w:p w14:paraId="78E467DA" w14:textId="77777777" w:rsidR="00F77812" w:rsidRDefault="00F77812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429841" w14:textId="77777777" w:rsidR="000457B1" w:rsidRDefault="000457B1" w:rsidP="002F1885">
      <w:r>
        <w:separator/>
      </w:r>
    </w:p>
  </w:footnote>
  <w:footnote w:type="continuationSeparator" w:id="0">
    <w:p w14:paraId="2B77B8B8" w14:textId="77777777" w:rsidR="000457B1" w:rsidRDefault="000457B1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427655"/>
    <w:multiLevelType w:val="hybridMultilevel"/>
    <w:tmpl w:val="DE7CEB4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DB04D29"/>
    <w:multiLevelType w:val="hybridMultilevel"/>
    <w:tmpl w:val="B3C627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E615B2A"/>
    <w:multiLevelType w:val="hybridMultilevel"/>
    <w:tmpl w:val="5430092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C3714E7"/>
    <w:multiLevelType w:val="hybridMultilevel"/>
    <w:tmpl w:val="3BF2FE6E"/>
    <w:lvl w:ilvl="0" w:tplc="DD70AA34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C3B30A9"/>
    <w:multiLevelType w:val="hybridMultilevel"/>
    <w:tmpl w:val="98F43C3E"/>
    <w:lvl w:ilvl="0" w:tplc="4DFC4D2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5" w15:restartNumberingAfterBreak="0">
    <w:nsid w:val="29321B6C"/>
    <w:multiLevelType w:val="hybridMultilevel"/>
    <w:tmpl w:val="706EA1A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B4A6D56"/>
    <w:multiLevelType w:val="hybridMultilevel"/>
    <w:tmpl w:val="314CB826"/>
    <w:lvl w:ilvl="0" w:tplc="E3EA0B6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 w15:restartNumberingAfterBreak="0">
    <w:nsid w:val="344745AF"/>
    <w:multiLevelType w:val="hybridMultilevel"/>
    <w:tmpl w:val="0262BA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7F476C"/>
    <w:multiLevelType w:val="singleLevel"/>
    <w:tmpl w:val="9468CE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9" w15:restartNumberingAfterBreak="0">
    <w:nsid w:val="7A6E1C6A"/>
    <w:multiLevelType w:val="hybridMultilevel"/>
    <w:tmpl w:val="9A507B3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7B467A17"/>
    <w:multiLevelType w:val="hybridMultilevel"/>
    <w:tmpl w:val="96687D78"/>
    <w:lvl w:ilvl="0" w:tplc="FCA60AA4">
      <w:numFmt w:val="bullet"/>
      <w:lvlText w:val="•"/>
      <w:lvlJc w:val="left"/>
      <w:pPr>
        <w:ind w:left="1412" w:hanging="420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2072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232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392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10"/>
  </w:num>
  <w:num w:numId="7">
    <w:abstractNumId w:val="7"/>
  </w:num>
  <w:num w:numId="8">
    <w:abstractNumId w:val="3"/>
  </w:num>
  <w:num w:numId="9">
    <w:abstractNumId w:val="9"/>
  </w:num>
  <w:num w:numId="10">
    <w:abstractNumId w:val="8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oNotTrackMoves/>
  <w:defaultTabStop w:val="709"/>
  <w:doNotHyphenateCaps/>
  <w:evenAndOddHeaders/>
  <w:noPunctuationKerning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5143"/>
    <w:rsid w:val="00030918"/>
    <w:rsid w:val="00030D4C"/>
    <w:rsid w:val="00033078"/>
    <w:rsid w:val="00034DEC"/>
    <w:rsid w:val="000364D0"/>
    <w:rsid w:val="00036C6A"/>
    <w:rsid w:val="00044B48"/>
    <w:rsid w:val="000457B1"/>
    <w:rsid w:val="00052FDB"/>
    <w:rsid w:val="00054439"/>
    <w:rsid w:val="00055870"/>
    <w:rsid w:val="00057B15"/>
    <w:rsid w:val="0006601C"/>
    <w:rsid w:val="00066207"/>
    <w:rsid w:val="00066D82"/>
    <w:rsid w:val="000705C5"/>
    <w:rsid w:val="00070B47"/>
    <w:rsid w:val="00073C53"/>
    <w:rsid w:val="00084573"/>
    <w:rsid w:val="00094990"/>
    <w:rsid w:val="00094EEC"/>
    <w:rsid w:val="000A180B"/>
    <w:rsid w:val="000A1B47"/>
    <w:rsid w:val="000B1018"/>
    <w:rsid w:val="000B448D"/>
    <w:rsid w:val="000B4C7B"/>
    <w:rsid w:val="000B7BE4"/>
    <w:rsid w:val="000C4806"/>
    <w:rsid w:val="000C5525"/>
    <w:rsid w:val="000C7F73"/>
    <w:rsid w:val="000D417F"/>
    <w:rsid w:val="000E0062"/>
    <w:rsid w:val="000E3216"/>
    <w:rsid w:val="000E69DA"/>
    <w:rsid w:val="000F317C"/>
    <w:rsid w:val="00104D98"/>
    <w:rsid w:val="00107B03"/>
    <w:rsid w:val="001103CA"/>
    <w:rsid w:val="001145FC"/>
    <w:rsid w:val="0011560C"/>
    <w:rsid w:val="00115969"/>
    <w:rsid w:val="00116444"/>
    <w:rsid w:val="00116DA5"/>
    <w:rsid w:val="00117A4B"/>
    <w:rsid w:val="00120085"/>
    <w:rsid w:val="00123C1D"/>
    <w:rsid w:val="00125793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759BC"/>
    <w:rsid w:val="0017793C"/>
    <w:rsid w:val="00181A7E"/>
    <w:rsid w:val="00184029"/>
    <w:rsid w:val="00184E92"/>
    <w:rsid w:val="0019368A"/>
    <w:rsid w:val="0019786B"/>
    <w:rsid w:val="001A36DA"/>
    <w:rsid w:val="001B01B5"/>
    <w:rsid w:val="001B139B"/>
    <w:rsid w:val="001B7AE5"/>
    <w:rsid w:val="001C1961"/>
    <w:rsid w:val="001C55E7"/>
    <w:rsid w:val="001D46BA"/>
    <w:rsid w:val="001D6D21"/>
    <w:rsid w:val="001F0D72"/>
    <w:rsid w:val="001F240D"/>
    <w:rsid w:val="001F5B08"/>
    <w:rsid w:val="00200DDB"/>
    <w:rsid w:val="002030AB"/>
    <w:rsid w:val="00207288"/>
    <w:rsid w:val="00211A41"/>
    <w:rsid w:val="00215A36"/>
    <w:rsid w:val="00221952"/>
    <w:rsid w:val="002227AD"/>
    <w:rsid w:val="00231896"/>
    <w:rsid w:val="00233FC5"/>
    <w:rsid w:val="002357F9"/>
    <w:rsid w:val="00236303"/>
    <w:rsid w:val="0024270C"/>
    <w:rsid w:val="0025375D"/>
    <w:rsid w:val="0025568A"/>
    <w:rsid w:val="0027422D"/>
    <w:rsid w:val="002768A2"/>
    <w:rsid w:val="002768E3"/>
    <w:rsid w:val="00277308"/>
    <w:rsid w:val="00277D96"/>
    <w:rsid w:val="00280F74"/>
    <w:rsid w:val="002919C7"/>
    <w:rsid w:val="00291BB8"/>
    <w:rsid w:val="00292005"/>
    <w:rsid w:val="00293624"/>
    <w:rsid w:val="002A3BD6"/>
    <w:rsid w:val="002A4BB3"/>
    <w:rsid w:val="002A4E0E"/>
    <w:rsid w:val="002A58F2"/>
    <w:rsid w:val="002A6BF2"/>
    <w:rsid w:val="002B2C23"/>
    <w:rsid w:val="002B3C12"/>
    <w:rsid w:val="002B7D9D"/>
    <w:rsid w:val="002D1F8A"/>
    <w:rsid w:val="002D38F1"/>
    <w:rsid w:val="002D7EE0"/>
    <w:rsid w:val="002E2DAF"/>
    <w:rsid w:val="002F1885"/>
    <w:rsid w:val="002F4CCC"/>
    <w:rsid w:val="002F69DA"/>
    <w:rsid w:val="00300F35"/>
    <w:rsid w:val="00304AF2"/>
    <w:rsid w:val="0030536C"/>
    <w:rsid w:val="00305C84"/>
    <w:rsid w:val="00326ECB"/>
    <w:rsid w:val="00331AD0"/>
    <w:rsid w:val="00335914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86625"/>
    <w:rsid w:val="00394C05"/>
    <w:rsid w:val="00394F66"/>
    <w:rsid w:val="003A5647"/>
    <w:rsid w:val="003A676F"/>
    <w:rsid w:val="003B28C8"/>
    <w:rsid w:val="003B6CF0"/>
    <w:rsid w:val="003C1312"/>
    <w:rsid w:val="003D3B2F"/>
    <w:rsid w:val="003D55A6"/>
    <w:rsid w:val="003E7754"/>
    <w:rsid w:val="003F3177"/>
    <w:rsid w:val="003F415B"/>
    <w:rsid w:val="003F43EC"/>
    <w:rsid w:val="003F5190"/>
    <w:rsid w:val="00405970"/>
    <w:rsid w:val="00414D60"/>
    <w:rsid w:val="00415154"/>
    <w:rsid w:val="00415BE6"/>
    <w:rsid w:val="00421013"/>
    <w:rsid w:val="00421BFE"/>
    <w:rsid w:val="00423A26"/>
    <w:rsid w:val="004315A8"/>
    <w:rsid w:val="004329C5"/>
    <w:rsid w:val="00440A48"/>
    <w:rsid w:val="0044270F"/>
    <w:rsid w:val="00443D3A"/>
    <w:rsid w:val="00461A31"/>
    <w:rsid w:val="004653C2"/>
    <w:rsid w:val="0046558E"/>
    <w:rsid w:val="00470B01"/>
    <w:rsid w:val="004736D1"/>
    <w:rsid w:val="00476195"/>
    <w:rsid w:val="00476965"/>
    <w:rsid w:val="00484C5F"/>
    <w:rsid w:val="00494ED9"/>
    <w:rsid w:val="004A38C0"/>
    <w:rsid w:val="004A6BC6"/>
    <w:rsid w:val="004B4341"/>
    <w:rsid w:val="004B58A4"/>
    <w:rsid w:val="004C230C"/>
    <w:rsid w:val="004C72E6"/>
    <w:rsid w:val="004D25E2"/>
    <w:rsid w:val="004D3214"/>
    <w:rsid w:val="004D403C"/>
    <w:rsid w:val="004D47D0"/>
    <w:rsid w:val="004E7DFD"/>
    <w:rsid w:val="004F01E0"/>
    <w:rsid w:val="004F08A4"/>
    <w:rsid w:val="004F1802"/>
    <w:rsid w:val="004F50DB"/>
    <w:rsid w:val="004F5658"/>
    <w:rsid w:val="004F57D9"/>
    <w:rsid w:val="00500BB2"/>
    <w:rsid w:val="00503F5E"/>
    <w:rsid w:val="00505294"/>
    <w:rsid w:val="0051233C"/>
    <w:rsid w:val="0051448E"/>
    <w:rsid w:val="00516DF0"/>
    <w:rsid w:val="00521516"/>
    <w:rsid w:val="00522A9E"/>
    <w:rsid w:val="005334B0"/>
    <w:rsid w:val="00533CEC"/>
    <w:rsid w:val="005357D7"/>
    <w:rsid w:val="0054475A"/>
    <w:rsid w:val="005453B5"/>
    <w:rsid w:val="0054627F"/>
    <w:rsid w:val="0055424E"/>
    <w:rsid w:val="00556F05"/>
    <w:rsid w:val="005669EC"/>
    <w:rsid w:val="00573F4C"/>
    <w:rsid w:val="00576B76"/>
    <w:rsid w:val="0058444D"/>
    <w:rsid w:val="00586A97"/>
    <w:rsid w:val="00590709"/>
    <w:rsid w:val="00594A73"/>
    <w:rsid w:val="005979D0"/>
    <w:rsid w:val="005A4F2C"/>
    <w:rsid w:val="005A68BF"/>
    <w:rsid w:val="005A6AE6"/>
    <w:rsid w:val="005A6BED"/>
    <w:rsid w:val="005B0D6B"/>
    <w:rsid w:val="005B6781"/>
    <w:rsid w:val="005B6837"/>
    <w:rsid w:val="005C2085"/>
    <w:rsid w:val="005C37E0"/>
    <w:rsid w:val="005D1F90"/>
    <w:rsid w:val="005D4FF0"/>
    <w:rsid w:val="005D7DD1"/>
    <w:rsid w:val="005E1B47"/>
    <w:rsid w:val="005E2B26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611FFE"/>
    <w:rsid w:val="00616427"/>
    <w:rsid w:val="00616440"/>
    <w:rsid w:val="00617AD7"/>
    <w:rsid w:val="00623C90"/>
    <w:rsid w:val="00627E43"/>
    <w:rsid w:val="00630B70"/>
    <w:rsid w:val="0063239C"/>
    <w:rsid w:val="006367C9"/>
    <w:rsid w:val="00643384"/>
    <w:rsid w:val="006502B2"/>
    <w:rsid w:val="00651B00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3A09"/>
    <w:rsid w:val="006B5021"/>
    <w:rsid w:val="006B7CA4"/>
    <w:rsid w:val="006C08E4"/>
    <w:rsid w:val="006C47DE"/>
    <w:rsid w:val="006C48E0"/>
    <w:rsid w:val="006C4D31"/>
    <w:rsid w:val="006D7274"/>
    <w:rsid w:val="006E6693"/>
    <w:rsid w:val="006E706B"/>
    <w:rsid w:val="006F12B8"/>
    <w:rsid w:val="006F3CA9"/>
    <w:rsid w:val="006F6984"/>
    <w:rsid w:val="00703C3B"/>
    <w:rsid w:val="00704D39"/>
    <w:rsid w:val="0071075F"/>
    <w:rsid w:val="0071126D"/>
    <w:rsid w:val="0072543B"/>
    <w:rsid w:val="007278C3"/>
    <w:rsid w:val="00732D13"/>
    <w:rsid w:val="00733D18"/>
    <w:rsid w:val="00734A31"/>
    <w:rsid w:val="00740DED"/>
    <w:rsid w:val="00741898"/>
    <w:rsid w:val="00743B2C"/>
    <w:rsid w:val="00750481"/>
    <w:rsid w:val="007508E7"/>
    <w:rsid w:val="00756863"/>
    <w:rsid w:val="00757709"/>
    <w:rsid w:val="00764E46"/>
    <w:rsid w:val="0076663B"/>
    <w:rsid w:val="00766BDB"/>
    <w:rsid w:val="00781320"/>
    <w:rsid w:val="00783D61"/>
    <w:rsid w:val="007842DF"/>
    <w:rsid w:val="007848EA"/>
    <w:rsid w:val="00786979"/>
    <w:rsid w:val="00790AC8"/>
    <w:rsid w:val="00794155"/>
    <w:rsid w:val="007A04B6"/>
    <w:rsid w:val="007A3B65"/>
    <w:rsid w:val="007B10B9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65B1"/>
    <w:rsid w:val="0081563A"/>
    <w:rsid w:val="008209FD"/>
    <w:rsid w:val="00822242"/>
    <w:rsid w:val="00826DF8"/>
    <w:rsid w:val="0083139B"/>
    <w:rsid w:val="0083295C"/>
    <w:rsid w:val="00840A18"/>
    <w:rsid w:val="0084512B"/>
    <w:rsid w:val="00851EB2"/>
    <w:rsid w:val="0085342D"/>
    <w:rsid w:val="00855FF4"/>
    <w:rsid w:val="0086160A"/>
    <w:rsid w:val="0086618D"/>
    <w:rsid w:val="00866C6C"/>
    <w:rsid w:val="00871B8F"/>
    <w:rsid w:val="00874A42"/>
    <w:rsid w:val="00885800"/>
    <w:rsid w:val="00885AE8"/>
    <w:rsid w:val="00891B85"/>
    <w:rsid w:val="00892563"/>
    <w:rsid w:val="00893ACA"/>
    <w:rsid w:val="008A0A79"/>
    <w:rsid w:val="008A1916"/>
    <w:rsid w:val="008A3F8C"/>
    <w:rsid w:val="008A46F0"/>
    <w:rsid w:val="008A7938"/>
    <w:rsid w:val="008B0521"/>
    <w:rsid w:val="008B06DE"/>
    <w:rsid w:val="008B14CD"/>
    <w:rsid w:val="008B4541"/>
    <w:rsid w:val="008C6927"/>
    <w:rsid w:val="008E3175"/>
    <w:rsid w:val="008F439C"/>
    <w:rsid w:val="008F6C15"/>
    <w:rsid w:val="00906387"/>
    <w:rsid w:val="009112F8"/>
    <w:rsid w:val="00911BCC"/>
    <w:rsid w:val="00913F49"/>
    <w:rsid w:val="00917AC7"/>
    <w:rsid w:val="00941EA8"/>
    <w:rsid w:val="009601D6"/>
    <w:rsid w:val="009663D8"/>
    <w:rsid w:val="00972BB2"/>
    <w:rsid w:val="0097433F"/>
    <w:rsid w:val="0097459B"/>
    <w:rsid w:val="00983E74"/>
    <w:rsid w:val="00985371"/>
    <w:rsid w:val="00985989"/>
    <w:rsid w:val="00986C05"/>
    <w:rsid w:val="00992D3B"/>
    <w:rsid w:val="009A4D62"/>
    <w:rsid w:val="009B0D32"/>
    <w:rsid w:val="009C4842"/>
    <w:rsid w:val="009C4C42"/>
    <w:rsid w:val="009D3836"/>
    <w:rsid w:val="009F0F69"/>
    <w:rsid w:val="00A02667"/>
    <w:rsid w:val="00A05C7D"/>
    <w:rsid w:val="00A116C1"/>
    <w:rsid w:val="00A20B08"/>
    <w:rsid w:val="00A21100"/>
    <w:rsid w:val="00A3056F"/>
    <w:rsid w:val="00A33021"/>
    <w:rsid w:val="00A347F0"/>
    <w:rsid w:val="00A41E43"/>
    <w:rsid w:val="00A43328"/>
    <w:rsid w:val="00A611FD"/>
    <w:rsid w:val="00A63D12"/>
    <w:rsid w:val="00A6694E"/>
    <w:rsid w:val="00A66A8B"/>
    <w:rsid w:val="00A73A57"/>
    <w:rsid w:val="00A749BD"/>
    <w:rsid w:val="00A76267"/>
    <w:rsid w:val="00A85D13"/>
    <w:rsid w:val="00A92264"/>
    <w:rsid w:val="00A96C27"/>
    <w:rsid w:val="00A97896"/>
    <w:rsid w:val="00A97D93"/>
    <w:rsid w:val="00AB2171"/>
    <w:rsid w:val="00AC6B28"/>
    <w:rsid w:val="00AC7611"/>
    <w:rsid w:val="00AD07A3"/>
    <w:rsid w:val="00AD13A9"/>
    <w:rsid w:val="00AD4F83"/>
    <w:rsid w:val="00AD7FBD"/>
    <w:rsid w:val="00AE5F6D"/>
    <w:rsid w:val="00AF11B4"/>
    <w:rsid w:val="00AF4EB7"/>
    <w:rsid w:val="00AF60C6"/>
    <w:rsid w:val="00AF6C2D"/>
    <w:rsid w:val="00AF765A"/>
    <w:rsid w:val="00AF777E"/>
    <w:rsid w:val="00B0038B"/>
    <w:rsid w:val="00B01F0A"/>
    <w:rsid w:val="00B02E3C"/>
    <w:rsid w:val="00B07559"/>
    <w:rsid w:val="00B07EB4"/>
    <w:rsid w:val="00B10031"/>
    <w:rsid w:val="00B11614"/>
    <w:rsid w:val="00B1320A"/>
    <w:rsid w:val="00B135AD"/>
    <w:rsid w:val="00B16F8C"/>
    <w:rsid w:val="00B17B9A"/>
    <w:rsid w:val="00B25063"/>
    <w:rsid w:val="00B307A9"/>
    <w:rsid w:val="00B35559"/>
    <w:rsid w:val="00B41A67"/>
    <w:rsid w:val="00B4563C"/>
    <w:rsid w:val="00B4704F"/>
    <w:rsid w:val="00B52F83"/>
    <w:rsid w:val="00B67D15"/>
    <w:rsid w:val="00B702C5"/>
    <w:rsid w:val="00B756FD"/>
    <w:rsid w:val="00B77643"/>
    <w:rsid w:val="00B77AFD"/>
    <w:rsid w:val="00B875CA"/>
    <w:rsid w:val="00B918B5"/>
    <w:rsid w:val="00B952D9"/>
    <w:rsid w:val="00B95E77"/>
    <w:rsid w:val="00BA0A64"/>
    <w:rsid w:val="00BA0D2E"/>
    <w:rsid w:val="00BA3C5E"/>
    <w:rsid w:val="00BA4C64"/>
    <w:rsid w:val="00BB6BF1"/>
    <w:rsid w:val="00BB7E83"/>
    <w:rsid w:val="00BC375D"/>
    <w:rsid w:val="00BC677C"/>
    <w:rsid w:val="00BD4B28"/>
    <w:rsid w:val="00BD4B6B"/>
    <w:rsid w:val="00BD69C7"/>
    <w:rsid w:val="00BD7136"/>
    <w:rsid w:val="00BE1535"/>
    <w:rsid w:val="00BE3ABD"/>
    <w:rsid w:val="00BE6F7D"/>
    <w:rsid w:val="00BE7B9A"/>
    <w:rsid w:val="00BE7F1E"/>
    <w:rsid w:val="00BF445B"/>
    <w:rsid w:val="00C13BD8"/>
    <w:rsid w:val="00C21CA9"/>
    <w:rsid w:val="00C32578"/>
    <w:rsid w:val="00C3307F"/>
    <w:rsid w:val="00C40681"/>
    <w:rsid w:val="00C41665"/>
    <w:rsid w:val="00C442B6"/>
    <w:rsid w:val="00C51646"/>
    <w:rsid w:val="00C56F51"/>
    <w:rsid w:val="00C70EEC"/>
    <w:rsid w:val="00C7509E"/>
    <w:rsid w:val="00C77F6F"/>
    <w:rsid w:val="00CA0C56"/>
    <w:rsid w:val="00CA1528"/>
    <w:rsid w:val="00CC1D08"/>
    <w:rsid w:val="00CD1974"/>
    <w:rsid w:val="00CD49BD"/>
    <w:rsid w:val="00CE1D3D"/>
    <w:rsid w:val="00CF0009"/>
    <w:rsid w:val="00CF2537"/>
    <w:rsid w:val="00D02A96"/>
    <w:rsid w:val="00D1119F"/>
    <w:rsid w:val="00D321E9"/>
    <w:rsid w:val="00D3245E"/>
    <w:rsid w:val="00D41819"/>
    <w:rsid w:val="00D43FF2"/>
    <w:rsid w:val="00D5133D"/>
    <w:rsid w:val="00D5268E"/>
    <w:rsid w:val="00D54E23"/>
    <w:rsid w:val="00D61860"/>
    <w:rsid w:val="00D62F64"/>
    <w:rsid w:val="00D65F8F"/>
    <w:rsid w:val="00D71FB4"/>
    <w:rsid w:val="00D772C5"/>
    <w:rsid w:val="00D85457"/>
    <w:rsid w:val="00DB2D1F"/>
    <w:rsid w:val="00DC2D8F"/>
    <w:rsid w:val="00DC5651"/>
    <w:rsid w:val="00DD50D3"/>
    <w:rsid w:val="00DD56DA"/>
    <w:rsid w:val="00DE2832"/>
    <w:rsid w:val="00DE5CD5"/>
    <w:rsid w:val="00DF4332"/>
    <w:rsid w:val="00DF52C0"/>
    <w:rsid w:val="00DF7160"/>
    <w:rsid w:val="00DF71F6"/>
    <w:rsid w:val="00E013DB"/>
    <w:rsid w:val="00E022F3"/>
    <w:rsid w:val="00E05FD6"/>
    <w:rsid w:val="00E11A48"/>
    <w:rsid w:val="00E1573D"/>
    <w:rsid w:val="00E17BB6"/>
    <w:rsid w:val="00E22717"/>
    <w:rsid w:val="00E22F03"/>
    <w:rsid w:val="00E321EE"/>
    <w:rsid w:val="00E360B3"/>
    <w:rsid w:val="00E444AB"/>
    <w:rsid w:val="00E52782"/>
    <w:rsid w:val="00E55C36"/>
    <w:rsid w:val="00E567CD"/>
    <w:rsid w:val="00E5740B"/>
    <w:rsid w:val="00E57FDB"/>
    <w:rsid w:val="00E65F09"/>
    <w:rsid w:val="00E71A10"/>
    <w:rsid w:val="00E75189"/>
    <w:rsid w:val="00E76FFF"/>
    <w:rsid w:val="00E85253"/>
    <w:rsid w:val="00E853FA"/>
    <w:rsid w:val="00E87FA8"/>
    <w:rsid w:val="00E90271"/>
    <w:rsid w:val="00E90DD7"/>
    <w:rsid w:val="00E9683F"/>
    <w:rsid w:val="00E97112"/>
    <w:rsid w:val="00EB05CD"/>
    <w:rsid w:val="00EB20D1"/>
    <w:rsid w:val="00EB38DC"/>
    <w:rsid w:val="00EB3CAB"/>
    <w:rsid w:val="00EB5635"/>
    <w:rsid w:val="00EC4003"/>
    <w:rsid w:val="00EC48B3"/>
    <w:rsid w:val="00ED68F0"/>
    <w:rsid w:val="00ED7E62"/>
    <w:rsid w:val="00EE4BDD"/>
    <w:rsid w:val="00EF1F21"/>
    <w:rsid w:val="00EF3725"/>
    <w:rsid w:val="00EF7360"/>
    <w:rsid w:val="00F00C04"/>
    <w:rsid w:val="00F039B6"/>
    <w:rsid w:val="00F03CBF"/>
    <w:rsid w:val="00F0584A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567B8"/>
    <w:rsid w:val="00F62FE0"/>
    <w:rsid w:val="00F77812"/>
    <w:rsid w:val="00F81872"/>
    <w:rsid w:val="00F8190B"/>
    <w:rsid w:val="00F83298"/>
    <w:rsid w:val="00F846D9"/>
    <w:rsid w:val="00F87CEA"/>
    <w:rsid w:val="00FA20C3"/>
    <w:rsid w:val="00FB4AC4"/>
    <w:rsid w:val="00FB7289"/>
    <w:rsid w:val="00FC5806"/>
    <w:rsid w:val="00FD3E46"/>
    <w:rsid w:val="00FE0333"/>
    <w:rsid w:val="00FE2E4E"/>
    <w:rsid w:val="00FE52B8"/>
    <w:rsid w:val="00FF38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29A8B8BF"/>
  <w15:docId w15:val="{F2CC6B66-DC30-457C-90DE-E13FE9876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9" w:qFormat="1"/>
    <w:lsdException w:name="heading 2" w:locked="1" w:uiPriority="9" w:qFormat="1"/>
    <w:lsdException w:name="heading 3" w:locked="1" w:uiPriority="9" w:qFormat="1"/>
    <w:lsdException w:name="heading 4" w:locked="1" w:uiPriority="9" w:qFormat="1"/>
    <w:lsdException w:name="heading 5" w:locked="1" w:uiPriority="9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semiHidden="1" w:uiPriority="59" w:unhideWhenUsed="1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2832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E2832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DE2832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DE2832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DE2832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DE2832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DE2832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locked/>
    <w:rsid w:val="00DE2832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semiHidden/>
    <w:locked/>
    <w:rsid w:val="00DE2832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link w:val="4"/>
    <w:uiPriority w:val="99"/>
    <w:semiHidden/>
    <w:locked/>
    <w:rsid w:val="00DE2832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link w:val="5"/>
    <w:uiPriority w:val="99"/>
    <w:semiHidden/>
    <w:locked/>
    <w:rsid w:val="00DE2832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DE2832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DE2832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DE2832"/>
    <w:rPr>
      <w:b/>
      <w:bCs/>
    </w:rPr>
  </w:style>
  <w:style w:type="character" w:styleId="a5">
    <w:name w:val="Hyperlink"/>
    <w:uiPriority w:val="99"/>
    <w:semiHidden/>
    <w:rsid w:val="00DE2832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DE2832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link w:val="a6"/>
    <w:uiPriority w:val="99"/>
    <w:semiHidden/>
    <w:locked/>
    <w:rsid w:val="00DE2832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notranslate">
    <w:name w:val="notranslate"/>
    <w:uiPriority w:val="99"/>
    <w:rsid w:val="0072543B"/>
  </w:style>
  <w:style w:type="character" w:customStyle="1" w:styleId="apple-converted-space">
    <w:name w:val="apple-converted-space"/>
    <w:uiPriority w:val="99"/>
    <w:rsid w:val="007254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hyperlink" Target="http://i.stanford.edu/~ullman/mmdsn.html" TargetMode="Externa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26" Type="http://schemas.openxmlformats.org/officeDocument/2006/relationships/fontTable" Target="fontTable.xml"/><Relationship Id="rId8" Type="http://schemas.openxmlformats.org/officeDocument/2006/relationships/footer" Target="footer2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yperlink" Target="http://www.cambridge.org/ru/academic/subjects/computer-science/knowledge-management-databases-and-data-mining/mining-massive-datasets-2nd-editio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5" Type="http://schemas.openxmlformats.org/officeDocument/2006/relationships/footer" Target="footer4.xml"/><Relationship Id="rId7" Type="http://schemas.openxmlformats.org/officeDocument/2006/relationships/footer" Target="footer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9</Pages>
  <Words>1772</Words>
  <Characters>10101</Characters>
  <Application>Microsoft Office Word</Application>
  <DocSecurity>0</DocSecurity>
  <Lines>84</Lines>
  <Paragraphs>23</Paragraphs>
  <ScaleCrop>false</ScaleCrop>
  <Company>MSU</Company>
  <LinksUpToDate>false</LinksUpToDate>
  <CharactersWithSpaces>11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elena.kreines@gmail.com</cp:lastModifiedBy>
  <cp:revision>3</cp:revision>
  <cp:lastPrinted>2019-12-24T12:32:00Z</cp:lastPrinted>
  <dcterms:created xsi:type="dcterms:W3CDTF">2020-01-05T10:50:00Z</dcterms:created>
  <dcterms:modified xsi:type="dcterms:W3CDTF">2020-01-07T15:45:00Z</dcterms:modified>
</cp:coreProperties>
</file>